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89"/>
  </p:notesMasterIdLst>
  <p:sldIdLst>
    <p:sldId id="256" r:id="rId3"/>
    <p:sldId id="488" r:id="rId4"/>
    <p:sldId id="657" r:id="rId5"/>
    <p:sldId id="576" r:id="rId6"/>
    <p:sldId id="633" r:id="rId7"/>
    <p:sldId id="654" r:id="rId8"/>
    <p:sldId id="655" r:id="rId9"/>
    <p:sldId id="656" r:id="rId10"/>
    <p:sldId id="270" r:id="rId11"/>
    <p:sldId id="532" r:id="rId12"/>
    <p:sldId id="592" r:id="rId13"/>
    <p:sldId id="546" r:id="rId14"/>
    <p:sldId id="487" r:id="rId15"/>
    <p:sldId id="549" r:id="rId16"/>
    <p:sldId id="550" r:id="rId17"/>
    <p:sldId id="280" r:id="rId18"/>
    <p:sldId id="648" r:id="rId19"/>
    <p:sldId id="612" r:id="rId20"/>
    <p:sldId id="646" r:id="rId21"/>
    <p:sldId id="590" r:id="rId22"/>
    <p:sldId id="647" r:id="rId23"/>
    <p:sldId id="615" r:id="rId24"/>
    <p:sldId id="611" r:id="rId25"/>
    <p:sldId id="613" r:id="rId26"/>
    <p:sldId id="451" r:id="rId27"/>
    <p:sldId id="536" r:id="rId28"/>
    <p:sldId id="284" r:id="rId29"/>
    <p:sldId id="285" r:id="rId30"/>
    <p:sldId id="634" r:id="rId31"/>
    <p:sldId id="664" r:id="rId32"/>
    <p:sldId id="665" r:id="rId33"/>
    <p:sldId id="586" r:id="rId34"/>
    <p:sldId id="635" r:id="rId35"/>
    <p:sldId id="636" r:id="rId36"/>
    <p:sldId id="659" r:id="rId37"/>
    <p:sldId id="660" r:id="rId38"/>
    <p:sldId id="661" r:id="rId39"/>
    <p:sldId id="662" r:id="rId40"/>
    <p:sldId id="663" r:id="rId41"/>
    <p:sldId id="577" r:id="rId42"/>
    <p:sldId id="585" r:id="rId43"/>
    <p:sldId id="637" r:id="rId44"/>
    <p:sldId id="666" r:id="rId45"/>
    <p:sldId id="667" r:id="rId46"/>
    <p:sldId id="638" r:id="rId47"/>
    <p:sldId id="639" r:id="rId48"/>
    <p:sldId id="640" r:id="rId49"/>
    <p:sldId id="641" r:id="rId50"/>
    <p:sldId id="643" r:id="rId51"/>
    <p:sldId id="622" r:id="rId52"/>
    <p:sldId id="545" r:id="rId53"/>
    <p:sldId id="649" r:id="rId54"/>
    <p:sldId id="507" r:id="rId55"/>
    <p:sldId id="393" r:id="rId56"/>
    <p:sldId id="508" r:id="rId57"/>
    <p:sldId id="319" r:id="rId58"/>
    <p:sldId id="623" r:id="rId59"/>
    <p:sldId id="512" r:id="rId60"/>
    <p:sldId id="644" r:id="rId61"/>
    <p:sldId id="645" r:id="rId62"/>
    <p:sldId id="513" r:id="rId63"/>
    <p:sldId id="321" r:id="rId64"/>
    <p:sldId id="560" r:id="rId65"/>
    <p:sldId id="625" r:id="rId66"/>
    <p:sldId id="561" r:id="rId67"/>
    <p:sldId id="626" r:id="rId68"/>
    <p:sldId id="627" r:id="rId69"/>
    <p:sldId id="629" r:id="rId70"/>
    <p:sldId id="564" r:id="rId71"/>
    <p:sldId id="630" r:id="rId72"/>
    <p:sldId id="652" r:id="rId73"/>
    <p:sldId id="579" r:id="rId74"/>
    <p:sldId id="651" r:id="rId75"/>
    <p:sldId id="591" r:id="rId76"/>
    <p:sldId id="631" r:id="rId77"/>
    <p:sldId id="653" r:id="rId78"/>
    <p:sldId id="593" r:id="rId79"/>
    <p:sldId id="580" r:id="rId80"/>
    <p:sldId id="650" r:id="rId81"/>
    <p:sldId id="330" r:id="rId82"/>
    <p:sldId id="462" r:id="rId83"/>
    <p:sldId id="529" r:id="rId84"/>
    <p:sldId id="530" r:id="rId85"/>
    <p:sldId id="594" r:id="rId86"/>
    <p:sldId id="658" r:id="rId87"/>
    <p:sldId id="595" r:id="rId88"/>
  </p:sldIdLst>
  <p:sldSz cx="6858000" cy="5143500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1661"/>
    <a:srgbClr val="15015F"/>
    <a:srgbClr val="F8B9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88" y="90"/>
      </p:cViewPr>
      <p:guideLst>
        <p:guide orient="horz" pos="162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03:38.7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58 9767 0,'-19'0'265,"0"0"-233,1 0-1,18 18-31,-19-18 16,-18 0-1,18 0-15,-18 0 16,0 0-16,-19 19 15,-18-19 1,18 19-16,19-19 16,0 18-1,18-18-15,-18 0 16,0 19 0,-1-19-16,20 18 15,-38-18 1,37 19-16,1-19 15,-19 19-15,18-19 16,0 0 0,1 18-1,-1 1 1,1-19-16,-1 18 31,-18 1-31,0-19 0,18 37 16,-18-18-16,18-19 15,-18 37 1,18-37-16,1 37 16,-20-37-1,20 19-15,-1 0 16,1-19 15,18 18-15,0 1 15,0-1-15,-19-18-16,19 19 15,-19 18 1,19 19-16,-18 0 16,-1 0-1,1-19-15,18-19 16,-19 20-16,19-20 31,0 1 0,0 18 297,37 75-328,19 18 16,-19-19 0,0-55-16,-18 0 15,-19-19 1,0 1 0,19-38-1,-19 18-15,0 1 31,37 18-31,-19 0 16,20 19 0,-1 0-16,19 18 15,-19-18-15,37 0 16,-18 0 0,0-19-16,-19 0 15,-18-18 1,18-1-16,-18 1 15,18-1 1,-19 1-16,38 0 16,56 18-16,-1 19 15,20-38 1,-38 19-16,0-18 16,-37 0-1,18-19-15,-18 18 16,0 1-1,55-1-15,1 1 16,-38 0 0,1-1-16,-20-18 15,1 0-15,-19 0 16,19 19 0,37-19-16,56 0 15,19 0 1,18 0-16,-38 0 15,-55 0 1,38 0-16,-57 0 16,38 0-16,-19-19 15,56 19 1,37-18-16,-19-1 16,19 0-1,-74 19-15,18 0 16,-19-18-1,-17 18-15,36-19 16,-19 1 0,38-1-16,0 0 15,18 1-15,-18 18 16,37-19 0,-37-18-16,0 18 15,-19 1 1,-18-19-16,-1-1 15,1-17 1,0-20-16,-38 1 16,56-19-1,-37 0-15,-37 18 16,19 20-16,-38 17 16,0-17-1,-18 55-15,-1-19 16,1 0-1,-19 1 17,0-113 265,-56-73-297,19 18 15,0 56 1,-1 37-16,20 18 15,-38-18 1,0 37-16,38 1 16,-38-20-1,18 38-15,-17-38 16,17 38-16,-17-37 16,17 37-1,-17-19-15,17 19 16,1-1-1,-19 1-15,38 19 16,-57-38 0,-18 37-16,-18-37 15,-38-37 1,-18 38-16,18-20 16,-19 19-1,75 1-15,-18-1 16,18 0-16,0 19 15,18 18 1,19 0-16,-37 1 16,0-1-1,-37 19-15,-19-18 16,0 18 0,1 0-16,-20 0 15,19 0-15,19 0 16,0-19-1,55 19-15,1 0 16,-38 0 0,1 0-16,-75 19 15,37 18 1,-18 0-16,36 0 16,38 0-1,0-18-15,19 0 16,37-1-1,-19 1-15,-19 0 16,20 18-16,-1-37 16,-37 56-1,18-19-15,20 0 16,-38 19 0,37-38-16,0 20 15,0-20 1,38 19-16,-20-37 15,1 38 1,0-20-16,18-18 16,1 19-1,-1-19-15,0 0 32</inkml:trace>
  <inkml:trace contextRef="#ctx0" brushRef="#br0" timeOffset="35258.66">4577 6679 0,'18'0'188,"1"0"-172,18 18 15,75 1-31,130-1 15,111 20-15,-37-1 16,-74-19 0,-56 20-16,-18-20 15,-57 1 1,-18-19-16,0 19 16,-18-19-1,-19 0-15,-19 0 16,0 0-16,19 0 15,0 0 1,-19 0-16,19 0 16,-19 0-1,19 0-15,-19 0 16,0 0 0,0 0-16,19 0 15,0-19 1,0 19-16,-1 0 15,-17 0 1,-1 0-16,0 0 16,-18 0-1,-1 0 17</inkml:trace>
  <inkml:trace contextRef="#ctx0" brushRef="#br0" timeOffset="133276.2">4521 7944 0,'0'18'234,"37"-18"-234,19 19 16,74 0 0,93-1-1,38 1-15,-1-1 16,-74-18-16,0 0 16,-37 0-16,-37 0 15,-1 0 1,-18 0-16,-18 0 15,-19 0 1,-1 0-16,1 19 16,-18-19-1,-1 0-15,-19 0 16,1 0-16,0 0 16,-1 0-1,1 0 1,148 0 249,298-19-265,0-18 16,-93 19 0,-111 18-16,-1 0 15,-92 0-15,-1 0 16,-37 0 0,-18 18-16,-19-18 15,-37 19 1,0-19-16,-1 0 15,-17 18 1,-1-18-16,0 19 16,19-19-1,0 19-15,18-19 16,1 0-16,-20 18 16,38-18-1,-37 0-15,19 0 16,-20 0-1,1 0-15,0 0 16,0 0 0,-19 0-16,0 0 15,0 0-15,1 0 16,36 0 0,0 0-1,38 0-15,56 19 16,18-1-16,-38-18 15,-36 0 1,-56 0-16,-19 0 16,-18 0-1,-1 0-15,-36 19 9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33:39.7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7 4762 0,'19'0'109,"-1"0"-46,57-18-63,315-1 15,503 19 1,-186 0-16,-279 37 16,-37 19-1,-149-18-15,-38-1 32,1 19-32,-19-19 15,-37 37-15,-37-55 16,-38 18-1,0 0-15,-36-37 16,-20 19-16,261-38 391,93-37-391,-148 38 15,-57-1 1,-93 19-16,-36 0 16,-20 0-1,1 0-15,-1 0 16,1 0-1,0 0 1,18 0 0,-19 0-1,1 0-15,18 0 16,-18 0 0,-1 0-1,1 0 1,0 0-16,-1 0 15,19 0 1,75 0-16,18 0 16,19 0-1,-19 0 1,-74 0-16,0 0 16,-37 0-1,-1 0-15,38 0 16,18 0-1,19 0-15,56 19 16,37-19 0,-18 18-16,-19 1 15,-1 0 1,-36-1-16,18-18 16,-37 0-1,19 0-15,-19 19 16,18-19-1,-36 18-15,-1-18 16,1 0 0,-38 0-16,-18 0 15,204-18 251,279-112-250,242-38-1,-409 131-15,56-56 16,-131 74-1,-37 1-15,-55-1 16,18 0 0,-37 1-16,-56-1 15,0 1 1,-37 18 0,18 0-16,-18 0 15,0 0 1,18-19-16,-18 19 15,0 0 1,-1 0-16,20 0 16,-19 0-1,18 0-15,1 0 16,-20 0 0,1 0-1,-19 0-15,-18 0 16,18 0-1,-18 0 1,-1 0 0,1 0 15,0 0-31,-1 0 47,1 0 0,18 0 0,-18 0-47,18 19 15,19-19 1,18 0-16,0 0 15,1 0 1,-19 0-16,-1 18 16,1-18-1,0 0-15,-37 19 16,-1-19 0,1 0-16,-1 0 4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34:48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3 3925 0,'0'-18'47,"18"18"-16,1 0 32,0 0-47,18 0-1,93 0-15,223 0 16,1 0-16,-75 18 15,-74 1 1,-38 18-16,-37-18 16,-18-19-1,-38 18-15,19-18 16,0 19 0,0-19-16,19 19 15,-19-19 1,56 18-16,0-18 15,-1 0 1,-36 0-16,-37 0 16,-1 0-16,-18 0 15,0 19 1,-1-19-16,-17 0 16,36 0-1,-18 0-15,18 0 16,1 0-1,18 0-15,-38 0 16,-17 0-16,-1 0 16,0 18-1,-18-18-15,36 0 16,-36 0 0,18 19-16,-18-19 15,18 0 1,-18 0-16,-1 19 15,1-19 1,0 0-16,36 0 16,1 0-16,19 0 15,-1 18 1,38-18-16,18 0 31,-37 0-31,0 0 0,0 0 16,-37 0-1,-38 0-15,1 0 63</inkml:trace>
  <inkml:trace contextRef="#ctx0" brushRef="#br0" timeOffset="177179.12">2344 5321 0,'19'0'266,"0"0"-203,-1 0-48,19 0 1,19 0-16,19 18 15,18-18 1,18 19-16,-18-19 16,19 18-1,-56-18-15,18 19 16,-37-19-16,0 0 16,1 0-1,-1 19-15,0-19 31,-18 0-31,-1 0 16,19 0 0,-18 0-16,0 0 15,-1 18 1,20-18-16,-20 0 16,19 19-16,1-19 15,36 0 1,19 18-16,0 1 15,0 0 1,-19-1-16,1-18 16,18 19-1,-19-19-15,1 0 16,-1 0-16,38 0 16,-19-19-1,-19 1-15,19-1 16,-18 0-1,-38 19-15,19 0 16,-38 0 0,1 0 46</inkml:trace>
  <inkml:trace contextRef="#ctx0" brushRef="#br0" timeOffset="181745.03">2084 6139 0,'18'0'188,"1"0"-142,18 0-30,19 19-16,37-19 16,19 18-1,-1-18-15,-36 0 16,-19 0 0,-1 0-16,-17 0 15,-1 0 1,0 0-16,-18 0 15,18 0 1,-19 0 0,1 0-1,0 0 32,-1 0-16,1 0 32,-19 19 46</inkml:trace>
  <inkml:trace contextRef="#ctx0" brushRef="#br0" timeOffset="185905.43">2307 6976 0,'19'0'266,"-1"0"-251,1 0 1,0 0 0,36 0-16,20 0 15,55 0 1,-18 19-16,-38-19 16,0 19-1,-18-19-15,0 18 16,-19-18-1,0 0-15,1 0 16,-1 0-16,19 0 16,-1 0-1,1 19-15,0-19 16,0 0 0,-19 0-16,19 0 15,-19 0 1,-18 0-16,18 0 15,0 0 1,-18 0-16,37 0 16,-19 0-16,0 0 15,0 0 1,0 0-16,-18 0 16,0 0-1,-1 0 1,1 18 31,-1-18-32,224-18 360,242-75-359,-112 74 0,-130 1-16,-19 18 15,0 0-15,-37-19 16,-18 19-1,-19 0-15,-19 0 16,-19 0 0,20 0-16,-57 0 15,-18 0 1,0 0-16,-19 0 16,0 0-16,-18 0 31,-1 0 63,1 0-48,0 0-46,-1 0 16,1 0 0,37 0-16,-38 19 15,19-19 1,-18 0-16,0 0 16,-1 0-1,1 0 1,-19 18 15,18-18 16</inkml:trace>
  <inkml:trace contextRef="#ctx0" brushRef="#br0" timeOffset="189886.51">7795 6307 0,'0'-19'32,"0"56"124,0-18-125,0-1-15,0 1-1,0 0-15,0 18 16,0 0 0,0 75-16,0 55 15,0 1-15,0-57 16,0-55 0,0-37-16,0-1 62,0-36 47,0-1-93,0 0 15,0 1-15,0-1 31,0 1-32,0-20 1,0 20-16,0-1 16,0-18-1,0-19-15,0 19 16,0 18 0,0-18-16,0 18 15,0-18-15,0 19 16,0-1-1,19 0-15,-19 1 32,0-1-32,0 1 62,0-1-15,0 0-16,0 1-31,0-1 32,0 1-17,0-1 16,0 0 1,18 19 93,-18 19-63,19-19-46,-19 19-1,19-19 1,-19 18 0,18 19-1,1-18 1,-1 18 15,1-18 0,-19-1-15,19-18 31,-1 0 31,-18-18 0,19 18-15,-19-19-63,0 1 15,18-1 1,-18-37 0,19 38-16,0-1 15,-19 0 1,18 19-1,-18-18 1,0-1 15,19 19-15,-19 19 281,0-1-282,0 1 1,0 0 0,0-1-16,0 38 15,0-19 1,18 0-16,-18 1 16,0-20-1,0 1-15,0-1 16,0 1-1,0 0 32,0-1-15,0 1 14,19-1-46,-19 1 32,0 0-1,19-1-15,-19 1-1,0 18-15,18 19 16,-18 18-16,19-18 15,-1-19 1,-18-18-16,0 0 16,0-1-1,19 1 32,-19-1 4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35:08.1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0 3404 0,'38'0'312,"-20"0"-312,19 0 31,1 0-31,-1 0 16,19 0 0,18 0-16,1 19 15,-1-19 1,0 19-16,-18-19 15,-37 0-15,18 0 32,-18 0-1,-1 0-31,1 0 16,18 0-1,37 0-15,57 0 16,17 18-16,38-18 15,-93 0 1,-18 0-16,-38 0 16,0 19-1,-18-19 1,0 0 31,-19 18-16,18-18-15,1 0 31,-1 0-16,1 0-16,0 0 1,-1 0-16,1 0 16,-1 0-1,1 0 17,0 0-32,-1 0 46,1 0 17</inkml:trace>
  <inkml:trace contextRef="#ctx0" brushRef="#br0" timeOffset="1634.21">837 4186 0,'19'18'203,"0"-18"-188,-1 0-15,19 0 16,56 0 0,0 19-16,19-19 15,-19 19 1,0-1-16,0 1 16,-18-19-1,36 18-15,-55 1 16,-19-19-16,-18 0 15,-1 0 17</inkml:trace>
  <inkml:trace contextRef="#ctx0" brushRef="#br0" timeOffset="2808.49">744 5730 0,'0'-19'16,"0"1"77,19 18-46,0 0-31,-1 0 0,75-19-16,149 0 15,205 19 1,18 0-16,-224 0 15,-36 0-15,-75 0 16,-37 0 0,-37-18-16,-37 18 15,18 0 1,-18 0 0</inkml:trace>
  <inkml:trace contextRef="#ctx0" brushRef="#br0" timeOffset="4328.72">1061 8074 0,'18'0'110,"131"0"-110,93-37 15,0 37 1,-56-19-16,-37 19 16,37 0-1,-131 0 17,-36 19-17,-19-1 48</inkml:trace>
  <inkml:trace contextRef="#ctx0" brushRef="#br0" timeOffset="5890.52">819 10641 0,'37'0'31,"93"0"-15,819-37-1,-521-19 1,-242 19 0,-37 37-1,-19 0 1,-74 0-1,-38 0 17,1 0 46,0 0-16,-1 19-30,1-19-17,-19 18 1,18-18-1,1 19 1,0-19 4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39:01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60 9041 0,'-56'0'234,"19"0"-234,-19-18 16,1-1-1,-38 0-15,-19 1 16,-55-1 0,55 19-16,0 0 15,38-18 1,18 18-16,19 0 16,18 0-16,1 0 31,-1 0-16,0 0 1,1 0-16,-1 0 16,1 0-1,-1 0-15,0 0 32,1 0 30,-1 0-46,1 18 31,18 1-32,-19 37 1,19 18-16,0 19 15,37 19 1,-37-56-16,37-19 16,-18-19-1,-19 1-15,19-19 16,-1 19-16,1-1 16,-1-18-1,-18 19 1,19-19-1,0 0-15,18 18 16,0-18 0,19 19-16,-19-19 15,19 19 1,18-1-16,-18 1 16,0-1-16,-19-18 15,-37 19 1,37-19-16,-18 0 31,0 0 16,18 0-31,93-56-1,298-148-15,93-57 16,-279 168-1,-131 19-15,-74 36 16,-37 20 31,-37-1 15,0 1-46,0-1-16,0 19 16,-1-37-1,-17 37-15,36-19 16,0 1 0,1 18-16,18-19 31,-19 19-31,1-19 15,-1 19 17,0-18-32,1 18 15,-1 0 1,19-19-16,-18 19 16,-1 0 15,0 0-16,1 0 48,-1 0-16,-18 19-16,-56 18-31,-56 19 16,0 0-16,56-19 15,56-37 1,18 0-16,1 18 16,-1-18 15</inkml:trace>
  <inkml:trace contextRef="#ctx0" brushRef="#br0" timeOffset="14155.57">6846 12632 0,'-18'0'78,"55"0"78,-18 0-140,18 0-1,37 18-15,38-18 16,18 19 0,-56 0-16,1-19 15,-57 0 1,20 0-16,-20 0 15,1 0 17,-1 0-1,1 0-15,0 0 46,-1 0 1,1 0-32,-1 0-31,1 0 31,0 0 0,-1 0 16,1 0-31,0 0 15,18 0-31,-19 0 0,1 0 16,0 0-1,-1 0 17,1 0-32,-1 0 93</inkml:trace>
  <inkml:trace contextRef="#ctx0" brushRef="#br0" timeOffset="181410.31">1898 9023 0,'-19'0'110,"1"0"-63,-1 0-16,0-19-16,1 19 17,-1 0-17,1 0 1,-20-19 0,-55 1 15,0 18-31,19-19 15,55 19 17,1 0-1,-1 0 0,-18 0-31,-75 0 31,38 0-15,-56 0 0,92 0-1,20 0 17,-1 0 30,1 19-62,-38-1 16,-74 38-16,-38 56 15,75-56 1,56-38-16,18 1 16,1-19-1,18 19 63,0-1-46,0 1-32,0-1 15,0 1-15,0 37 47,0-38-47,0 224 47,0-149-47,130 391 62,-111-447-46,-1 0 0,19 19 15,-37-37-31,0-1 0,38 1 16,-38 18 15,18-18 31,298 371-62,-111-148 32,-112-186-17,19 74 1,-94-111-1,20 0-15,-1 18 16,-37-19 0,37 1 31,-18-19-47,-1 0 15,75 56 32,465 74 16,-465-130-32,-74 0-31,18 0 15,19-19 1,0-55-16,204-186 31,-92 73-15,-38-17-16,74-243 31,-185 317-15,0-112 15,-57 149 0,1 75-15,19-1-16,-38-18 31,-74-112 16,74 112-47,-74-112 31,-168-74 16,-130 130-16,279 93-15,-167-19 15,279 19-31,-19 0 32,19 0-1,18 0 31</inkml:trace>
  <inkml:trace contextRef="#ctx0" brushRef="#br0" timeOffset="-39102.69">856 9748 0,'19'0'94,"-1"0"-63,1 0 0,-1 0-15,1 0-1,18 0-15,0 0 16,38 0-16,-1 0 16,38 0-1,-38 0-15,1 0 16,-1 0-1,-18 0-15,0 0 16,18 0-16,1 0 16,36 0-1,1 0-15,-56 0 16,-19 0 0,0 0-16,-18 0 31,-1 0-16,1 0 1,-1 0 31,1 0 0,-19 19 31</inkml:trace>
  <inkml:trace contextRef="#ctx0" brushRef="#br0" timeOffset="-35967.18">10362 4762 0,'19'0'125,"0"0"-94,-1 0-15,1 0 0,-1 0-1,75 0-15,112 0 16,130-18-16,93-1 16,-168 19-1,1-37-15,74 0 16,74-38-1,-18 1-15,-112 18 16,-56 19 0,-19-19-16,-17 38 15,-76-1-15,-18 0 16,-74 1 0,-1 18-16,-36 0 218,-1 18-202,1-18 15,-1 19-31,0 0 16,1-19 15,-1 0-31,1 18 16,-38-18-16,-19 0 15,-260 19 17,280-19-17,17 0 16,20 0-31,-1 0 47,1 0-47,-1 18 32,-18 1-17,0 0 1,-38 18-1,-36 19 64,-20-19-64,113-37 1,-1 0-1,1 0 1</inkml:trace>
  <inkml:trace contextRef="#ctx0" brushRef="#br0" timeOffset="-33524">930 10065 0,'0'-19'63,"19"19"-48,0 0 17,-1 0-17,1 0 1,372-56 15,-131 37-31,131 1 47,-373 18 62</inkml:trace>
  <inkml:trace contextRef="#ctx0" brushRef="#br0" timeOffset="-18823.78">875 10771 0,'18'0'125,"1"0"-79,18 0-46,0 0 16,38 0 0,55 0-16,-37 0 15,-19 0 1,-36 0-16,-1 0 16,-19 0-1,1 0 1,0 0-1,-1 0 1,19 0 15,-18 0-31,0 0 16,-1 0 0,1 0-16,-1 0 15,1 0 1,0 0-1,-1 0 1,1 0 0,37 0-16,-19 0 15,19 0 1,-19 0-16,0 0 31,-18 0-15,-19 19 46,18-19-30,-18 19 7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40:45.3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28 3367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48:04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0 4279 0,'19'0'203,"0"0"-203,74 0 15,149 0 1,55 0-16,-92 0 16,-38 0-16,-37 0 15,-55 0 1,-19 0 0,-19 0-16,0 0 15,0 0-15,19 0 16,-19 0 31,149 0-47,-111 0 15,-1 0-15,38 0 16,-38 0-16,1 0 16,-20 0-1,-17 0-15,17 0 16,-17 0-16,-20 0 15,19 0 1,-18 0 0,-19 18 31,19-18-16</inkml:trace>
  <inkml:trace contextRef="#ctx0" brushRef="#br0" timeOffset="178113.49">1209 6269 0,'0'19'31,"0"0"48,0-1 61,0 1-46,0 18-78,0-18-1,19-1 1,-19 19-16,19 19 15,-19-37 1,0 18-16,0-18 16,18 18-1,-18 0-15,0 0 32,0-18-17,0-1-15,0 1 16,0 0-1,0 18-15,0-19 32,0 20-32,0-20 15,0 1 1,0 18 0,0-18-16,0-1 15,0 20 1,0-20-1,19 1 1,-19-1-16,0 38 16,0-19-1,0 1-15,0-20 16,0 19 0,0 1-16,0 17 15,0-17-15,0 17 16,0 1-1,0-19 1,0 1-16,0-20 16,0 19-16,0-18 31,0 0-15,0-1 30,0 1-30,0-1 15,0 1-15,0 0 15,0-1-15,0 1 15,0-1 16,0 1-16,0 0-15,0-1 15,0 1 0,0-1-15,0 20 0,0-1-16,0 0 15,0 0-15,0-18 16,0 0-1,0-1 1,0 1 62</inkml:trace>
  <inkml:trace contextRef="#ctx0" brushRef="#br0" timeOffset="179716.9">596 6883 0,'0'19'94,"0"0"-63,0-1 32,18-18-32,-18 19-31,0-1 31,0 20-31,19 55 16,-1 111 0,1 94-16,-19-75 15,19-74-15,-19-37 16,0-57-1,0-36-15,0 0 16,18-19 0,-18 18-16,0 1 47</inkml:trace>
  <inkml:trace contextRef="#ctx0" brushRef="#br0" timeOffset="-153918.18">744 8837 0,'0'18'109,"0"1"-30,19-1-33,-19 1-30,0 0 0,19 18-1,-19 0-15,18-18 16,-18-1-16,0 20 16,0-20-1,19 1 32,-19-1-31,0 1 46,0 0-46,0-1 15,0 1-15,0-1 15,0 1 31,18-19 1,-18 19-63,0-1 47,0 1-47,0-1 47,19-18-32,-19 19 17,0 0-17,0-1 1,0 1-1,0-1 17,0 1 15,0 0-47,0-1 15,0 19 1,19-37-16,-19 19 15,0 0 1,0-1 15,0 1 1,0-1 14</inkml:trace>
  <inkml:trace contextRef="#ctx0" brushRef="#br0" timeOffset="-151388.29">912 8799 0,'0'19'94,"0"0"-63,18-1 1,-18 1-17,0 18-15,19 37 16,0 38-1,-1 0 1,-18-19-16,19-37 16,-19-19-16,18 0 15,-18-18 1,0-1 0,0 1-1,0-1 32,0 1 16,0 0-32,0-1-16,0 1 17,0-1 30</inkml:trace>
  <inkml:trace contextRef="#ctx0" brushRef="#br0" timeOffset="-149582.86">558 8855 0,'19'0'125,"0"0"-78,-1 0-16,19 0 0,-18 0-15,0 0 0,-1 0-16,1 0 31,-1 0-16,20 0 1,-20 0 0,1 0-16,18 0 15,-18 0 1,-1 0-16,1 0 16,-1 0-1,1 0 16,0 0-31,18-18 16,19 18 0,55-19-16,-55 0 15,-19 19-15,1-18 16,-20 18 15,1 0 110</inkml:trace>
  <inkml:trace contextRef="#ctx0" brushRef="#br0" timeOffset="-148064.72">503 9730 0,'18'0'156,"1"0"-140,-1 0 15,1-19 0,0 19-15,-1-19-16,57 1 15,18-19 1,-19 18-16,-18 19 16,-19-19-1,0 19-15,-18 0 47,-1 0-16,1-18-15,0 18 0,36-19-1,-17 19 1,-1-18-16,-19 18 15,20 0 1,-38-19-16,18 19 16,1 0-1,-19-19 1,19 19 15,-1 0 0,38-18-31,-37-1 16,18 19-16,-19-18 16,1-1-1,0 19-15,-1 0 78</inkml:trace>
  <inkml:trace contextRef="#ctx0" brushRef="#br0" timeOffset="-55832.94">372 10251 0,'0'0'0,"0"18"234,0 1-203,0-1-15,0 1 15,0 0-31,0 18 32,0-19-32,19 1 15,-19 18 1,0-18-1,19-1 1,-19 1-16,0 0 31,0-1-15,0 1-16,18-1 31,-18 1-31,19 0 31,-19-1-31,0 1 32,0-1-1,18 1-15,-18 0-16,0-1 46,0 1-14,0-1-1,19-18-15,-19 19-16,0 0 46,0-1 17,0 1-1,0-1-15,19 1 16,-19 0 15</inkml:trace>
  <inkml:trace contextRef="#ctx0" brushRef="#br0" timeOffset="-53264.55">577 10269 0,'0'19'94,"0"-1"-47,0 1-16,0 0 0,0 18-15,0 0 0,0-18-16,0 18 15,19 37 1,-19-55 0,18 37 15,-18-38-16,19-18 1,-19 19 0,0-1-1,0 1 63,18 37-62,1-19 31,-19-18 0,0-1-16,37 38 16,-37-37-16,19-19-15,-19 18-1,0 1 17,0-1-1,0 1 16,0 0 47</inkml:trace>
  <inkml:trace contextRef="#ctx0" brushRef="#br0" timeOffset="-51109.89">782 10344 0,'-19'0'0,"19"18"110,0 1-95,0-1 17,0 1-17,0 0 1,0-1 0,0 19-16,0 1 15,0-1-15,19 0 16,-1 75 15,1-38 0,-1-37-31,-18-18 16,0 18 15,19-18-15,-19-1-1,0 1 1,0-1 0,0 1 31,0 0 31,0-1 15</inkml:trace>
  <inkml:trace contextRef="#ctx0" brushRef="#br0" timeOffset="-49122.08">242 10102 0,'19'18'141,"-1"1"-110,1-19-31,18 19 16,0-1-16,19-18 15,-19 37 1,1-18-16,17-19 15,-17 0 1,-1 0-16,19 19 16,-19-19-1,-19 0-15,20 0 16,-1 18 0,0-18-16,-18 0 15,18 0-15,-19 0 16,20 0-1,-20 0 1,1 0 31,-1 0-31,1 0 15,0 0 0,-1 0 0,1 0 1,-1 0 46</inkml:trace>
  <inkml:trace contextRef="#ctx0" brushRef="#br0" timeOffset="-45885.41">1154 11255 0,'-38'-18'281,"20"-1"-265,-19-18-1,18 18-15,0 1 16,-18-1-16,19 0 15,-1 1 1,19-1-16,-19 19 16,1 0-1,18-19-15,-19 19 32,19-18-32,-37-1 15,18 1 1,1 18-1,-1-19 1,1 0-16,-20 19 16,20-37-16,-19 37 15,-1-18 1,20-1-16,-19 0 16,18 19-1,0 0-15,-18-18 16,19-1-1,-20 19-15,20 0 16,-38-18-16,37 18 16,1 0-1,-19-19-15,-19 19 16,19 0 0,-19-19-16,18 1 15,20 18 1,-19 0-16,-1-19 15,20 19 1,-1 0-16,1 0 16,-1 0-1,0 0 32,1 0-31,-1 0 15,1 0 16</inkml:trace>
  <inkml:trace contextRef="#ctx0" brushRef="#br0" timeOffset="65119.06">540 11534 0,'0'19'187,"0"-1"-171,0 1-1,0 0-15,0 36 16,18 57 0,1 0-16,18-57 15,-37-17-15,0-20 16,0 1-1,0-1 48</inkml:trace>
  <inkml:trace contextRef="#ctx0" brushRef="#br0" timeOffset="67039.75">707 11702 0,'19'0'157,"-19"18"-157,0 1 15,18-1 1,1 20-16,-19-20 16,19 1-1,-1 18 1,-18-18-16,19-1 31,-1 1 0,-18-1-15,0 1 46,0 0 17,0-38 61,19 0-109,-19-18-15,74-130 15,-18-1-15,0 75 0,-19 0 15,-18 38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57:35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62 6734 0,'0'0'0,"0"19"218,0 0-186,0-1 30,0 1 1,0-1-48,0 1 16,0 0-15,0-1 0,0 1 15,0 0 0,0-1 16,0 1 78</inkml:trace>
  <inkml:trace contextRef="#ctx0" brushRef="#br0" timeOffset="2789.54">11367 6772 0,'0'-19'15,"-19"0"16,1 19 16,18-18-15,-19 18-1,19-19 0,-18 19 0,18-18 16,-19 18-47,0 0 31,1 0 1,18-19-1,-19 19-31,1 0 31,-1 0 0,0 0-15,1 0 15,-1 0 1,1 0 14,-1 0-46,0 0 32,1 19-17,-1-19 17,1 18-17,-1-18 16,19 19-15,-19-1 15,19 1-31,0 0 16,-18-19 0,18 37-16,-19-37 15,19 18 1,0 1-1,-18 0 32,18-1-31,0 1 46,0 0-15,18-19-47,1 0 32,-1 18-1,-18 1-31,19-19 15,0 18 1,-1-18-16,1 19 31,-1 0-15,1-19 15,-19 18-15,19-18-1,-1 0 17,1 0 15,-1 0 15,1 0-46,-19-18-1,0-1 1,19 0 0,-19-18-1,0 19 16,0-1-15,0 0 31,0 1 0</inkml:trace>
  <inkml:trace contextRef="#ctx0" brushRef="#br0" timeOffset="6164.07">3795 7758 0,'19'0'78,"0"0"-47,-19-19 32,18 19-63,1 0 15,-1-19 17,1 19-1,0 0 0,-1 0-31,1 0 31,-1 0 1,-18 19-17,19-19 17,-19 19-17,0-1 16,19-18-15,-19 19-16,0-1 16,0 1-1,-19 0 1,19-1 15,-19 1-31,1-1 31,-1 20-15,1-38 0,-1 18-16,0 1 15,19 0-15,-18-19 16,18 18 0,-19-18-1,19 19 16,-18-19-15,-1 0 62,38 0 47,-19-19-109,18 19 15,1 0 0,-1 0-15,1-18 0,0 18-16,-1 0 15,1-19 1,-1 19-16,1 0 15,0 0-15,18 0 16,-19 0 0,1 0-1,0 0 17,-1 0-1,1 0 94</inkml:trace>
  <inkml:trace contextRef="#ctx0" brushRef="#br0" timeOffset="8862.99">4205 7627 0,'0'0'0,"-19"0"15,0 0 32,1 0-31,-1-18 31,1-1-16,-1 19-15,0 0-1,1-18 16,-19 18-15,18 0 0,0 0-1,1 0 1,-1 0-16,1 0 16,-20 0-1,20 0 1,-1 0-1,1 0-15,-20 0 16,20 0 15,-1 0-15,1 0 0,-1 0 15,19 18-16,-19-18-15,19 19 16,-18-19 0,18 18 15,-19-18-15,19 19-1,-18-19 1,-1 37-1,19 0 1,-19-18-16,19 0 16,0-1-1,0 1 1,0-1 31,0 1-16,0 0-15,0-1-1,38 1 1,-38-1-16,18 1 16,-18 0-1,19-1-15,-1-18 31,-18 19-15,19-19 15,-19 19-15,19-19 0,-19 18-16,18-18 31,1 19-31,-1-1 15,1-18 17,-19 19-32,19-19 15,-1 19 1,1-19 15,-19 18-15,18-18-1,1 0 17,0 0-17,-1 0 1,1 0 0,-1 0-1,1 0 1,0 0-1,-1 0 17,1 0-1,-1 0 0,1 0 32,0 0-1,-19-37-31,18 18-31,-18 1 16,0-19-16,19-1 16,-19 20-1,0-1-15,0 0 32,0 1-1,0-1 16,0 1-32,0-1 1,0 0 0,0-18-1,0 19 16,0-1-15,0 0 0,0 1 15</inkml:trace>
  <inkml:trace contextRef="#ctx0" brushRef="#br0" timeOffset="12646.95">9823 7609 0,'19'0'78,"-1"0"-46,1 0-1,-1 0 0,1 0-15,0 0-1,-1 0 1,1 0 0,-1 18-1,-18 1-15,19-19 16,0 19 15,-19-1 32,0 1-32,0-1-16,0 1 17,0 0-17,-19-19 32,19 18-31,-19-18-1,19 19 1,-18-19 0,-1 0-1,19 18 1,-18-18-16,-1 0 16,19 19-1,-19-19 1,1 0-16,-1 0 62,38 0 157,-1 0-188,1 0 1,0 0-17,-1 0 16,1 0 1,-1 0-1,1 0 0,0 0 0,-1 0 32,-18 19-47,0-1 30,0 1 17,0-1-16,-18-18-32,18 19 1,-19 0 0,0-19-1,1 0-15,18 18 16,-19-18 0,19 19-1,-18-19 1,-1 0 62,19 19-78,-19-19 47,19 18-16,-18-18 125,18-18 63</inkml:trace>
  <inkml:trace contextRef="#ctx0" brushRef="#br0" timeOffset="16398.91">10195 7441 0,'-19'-18'0,"1"18"32,-1 0-17,1 0 17,-1 0-17,0 0 1,1 0-1,-1 0 1,1 0 0,-1 0-1,-18 0-15,18 0 16,1 0-16,-1 0 16,-37 0-1,38 0-15,-1 0 16,0 0-1,-18 0-15,19 0 16,-1 0 0,0 0-16,1 18 15,-20 1 1,20 0 0,-1-1-16,1 1 31,-1-19-16,19 18 1,0 1 15,0 0-31,-19-19 16,19 18-16,0 19 16,0-18-1,0 0-15,0-1 16,0 19-1,0-18 17,0 0-32,0-1 15,0 19 1,0 1 0,19-20-16,-19 19 15,19-18 1,-19 0-1,0-1-15,18 1 16,1 0 15,-19 18-15,18-37 0,-18 18-1,19 1 1,0-19-1,-19 19 17,0-1-1,18-18-31,1 0 31,0 19-31,-1-19 0,19 18 16,-18-18-1,0 0 1,-1 0 0,1 0 15,-1 0-15,1 0 15,0 0-31,-1 0 31,1 0-15,-1 0-1,1-18-15,0 18 32,-1 0-17,1-19 1,-1 19-1,20-18 1,-1-1 0,-19 0-1,20-36 17,-20 36-32,1-18 15,-1-19 1,1 0-16,-19 19 15,0 0 1,0-19 0,0 19-1,0-1 48,0 20-63,0-1 31,0 1-31,0-1 31,-19 19 32,19-19-48</inkml:trace>
  <inkml:trace contextRef="#ctx0" brushRef="#br0" timeOffset="21058.82">3963 8576 0,'0'19'141,"-19"18"-110,19-18-31,0-1 16,0 19 0,-18-18-16,-1 0 15,19 18 1,0-19-16,0 1 15,-19-19-15,19 19 16,-18-19 0,18 18-16,0 1 15,-19-1 1,19 1-16,-18 0 16,18 18-1,-19-19-15,19 20 16,-19-20-1,1 38-15,18-37 16,-19-1 15,1-18 32,18 19-48,18-19 189,1 0-142,-1 0-31,1 0 16,0 0-31,-1 0-1,1 0 1,-1 0 0,1 0-1,0 0 17,-1 0 46</inkml:trace>
  <inkml:trace contextRef="#ctx0" brushRef="#br0" timeOffset="22653.02">3926 8948 0,'0'19'62,"0"-1"-30,0 1-32,0 0 46,0-1-14,0 1-1,0 0-31,0-1 31,0 1-15,0-1-1,0 1 17,0 0-17,0-1 17,0 1-1,0-1-16,0 1 1,18 0 15,-18-1 16,0 1-16,0-1-15,0 1 31,0 0 31</inkml:trace>
  <inkml:trace contextRef="#ctx0" brushRef="#br0" timeOffset="25490.83">4074 8855 0,'0'-18'0,"-18"18"31,-1 0-15,1 0 15,-1 0 32,19-19-63,-19 19 31,1 0 0,-1 0 16,1 0-16,-1 0 1,0 0-17,1 0 1,-1 0 15,1 0-15,-20 0 15,38 19-15,-18-19-1,-1 0 1,1 0-1,18 18-15,-19-18 16,19 19 0,-19-19-1,19 18 32,0 1 0,0 0-31,0-1 15,0 19-15,0 1-1,0 18-15,0-19 16,0 0-1,0 0-15,0-18 16,0-1 0,0 1-1,19-19 17,-19 19-1,19-1 16,-1 1-16,1-19 0,-1 18-31,20 20 16,17-38-1,-17 18-15,-20 1 16,19-19 0,-37 18-16,19-18 15,-19 19-15,19-19 16,-1 0 31,1 0-16,-1 0 16,1 0-16,0 0 32,-1 0-48,-18-19 17,19 1 14,-19-1-14,0-18-17,0 18-15,0 1 16,0-19 0,0 18-16,0-18 15,0 18 16,0 1-31,-19-1 16,1 19 0,18-19-16,0 1 31,0-1 0,-19 1-31,19-1 47,-19 19-31,19-19-1,-18 19 17,18-18-17,-19-1 1,19 0-1,-18 19 1,18-18 0,-19 18 15,19-19-15,0 1 15,-19 18-31,1 0 6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4:02:45.7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42 10213 0,'19'0'31,"-19"-18"-15,18 18 31,1 0 47,18 0-79,56-19 1,242 1-16,130 18 15,-205 0 1,-55 0-16,-75 18 16,-18-18-1,-19 19-15,19-19 16,-1 18 0,57 1-16,-1 0 15,19-1-15,-37 1 16,-19-1-1,-18-18-15,-1 19 16,-18-19 0,19 0-16,-38 0 15,-18 0 1,0 0-16,0 0 16,-19 0-1,0 0-15,19 0 16,0-19-1,0 19-15,-19 0 16,19 0-16,-19 0 16,19 0-1,-19 0-15,37 19 16,-18-19 0,0 19-16,0-19 15,-38 0-15,20 18 16,-20-18-1,1 0 1,-19 19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4:03:13.4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33 2586 0,'-19'-19'266,"-18"1"-251,18-1-15,-37 19 16,38-19 0,-1 1-16,-18-1 15,0 19-15,18-18 16,-18-1 0,18 19-16,1 0 15,-19-19 1,37 1-16,-19 18 15,0 0 1,1 0-16,-1 0 16,-18-19-1,18 19-15,1-18 16,-38 18-16,37 0 16,-18 0-1,19 0-15,-1-19 16,0 19-1,1 0 1,-1 0 15,-18 0-15,-56 37 0,-112 56-1,-74 56-15,112-56 16,74-37-16,37-19 15,37-37 1,1 0 15,18 19-31,0-1 94,-19 20-78,19-1-1,0 19 1,0-19-16,0-19 16,0 20-1,0-20 1,0 1 31,37-19-32,38 37 1,129 19 0,57 37-16,-94-56 15,-55 0-15,-75-18 16,0-19-1,-18 0 1,-1 0 31,20 0-16,-1-19-15,37-18-1,57-19-15,-20 0 16,-18 19-16,-56 0 16,-18 37-1,0 0-15,-1 0 32,1-19 46,-19-18-78,0-37 15,0-1 1,0 20-16,18-20 16,20 19-1,-1-18-15,37-19 16,19 18-1,-56 38-15,19 19 16,-56-1 0,19 19-16,-19 19 265</inkml:trace>
  <inkml:trace contextRef="#ctx0" brushRef="#br0" timeOffset="2589.34">6623 2549 0,'-18'-19'109,"-1"19"-78,19-19-31,-37 19 16,18-18-1,0 18 1,1-19-16,-1 19 16,1-18-1,-20-1-15,1 19 16,0-19 0,0 1-16,0-1 15,-19 1 1,0 18-16,19-19 15,0 0 1,-1 19-16,20 0 16,-19 0-16,18 0 15,0 0 1,1 0-16,-1 0 16,1 0-1,-20 0-15,1 0 16,0 38-1,0-38-15,18 18 16,1 1 0,-1-19-16,0 0 31,19 18-15,-18-18-16,-1 19 46,19 0-30,-18-19 15,18 18-31,-19-18 16,19 19 0,-19-19-1,19 18-15,0 1 16,-18-19-1,18 19-15,-19-19 32,19 37-32,0-19 31,-18-18-31,18 19 16,0 0-1,0-1 1,0 1-1,0 0 1,0-1 0,0 19-1,37 1-15,-19-1 16,1-19 0,0 1-16,-19 0 15,18-19-15,-18 18 16,19-18-1,-19 19 1,18-19 0,1 0-16,-19 18 15,19 1 1,18-19 0,-19 19-16,1-1 15,18-18-15,0 19 16,19-1-1,149 38 17,-187-56-17,1 0 1,0 19 0,-1-19-16,-18 18 31,19-18-16,-1 0 1,1 0 0,0 0-16,36 0 15,1 0 1,-19 0 0,1 0-16,17 0 15,-36 0-15,0 0 31,-1 0 1,1 0-17,18 0 17,-37-37-17,19 19 1,-1-20-16,-18 20 15,19 18 1,-19-19 0,0 1-16,19 18 31,-19-19-15,18 19-1,-18-19-15,0 1 31,0-1-31,0 1 32,0-1 15</inkml:trace>
  <inkml:trace contextRef="#ctx0" brushRef="#br0" timeOffset="10489.47">8707 2642 0,'-19'0'313,"1"0"-298,18-19 1,-19 19-1,-18-19 17,18 19-17,0-18 17,1 18-17,-1 0 1,1-19-1,-1 19 1,0-18 0,1 18-16,-19 0 15,18 0 1,0 0 0,1-19-1,-57 0-15,57 19 16,-1 0-1,1 0 1,-20 0 0,20 0-1,-19 0 17,18 0-17,0 0 1,1 0-1,-1 0-15,1 0 16,-20 0 0,20 0-1,-1 0-15,1 0 16,-20 0 0,20 0 15,-1 0-16,1 0 1,-1 0 0,0 0 15,1 0-15,-1 0-1,1 0 1,-1 0-16,0 0 15,1 0 1,-1 0-16,1 19 16,-1-19-1,0 0 17,19 19-17,-18-19 1,-1 0-1,19 18 1,-19-18 0,19 19-16,-18-1 15,-1 20 1,1-20-16,18 1 16,0 0 15,-19-19-16,19 18 17,0 19-17,0 1 1,0-20 0,0 1-16,19 37 15,-1-38 1,-18 1-1,0-1 1,0 1 31,19-19-47,-19 19 31,37-19-31,-37 37 16,37-19-16,1-18 15,-20 19 1,38 0 0,-19-19-16,0 18 15,1 1-15,-1-19 16,0 0 0,0 0-16,0 0 15,-18 0 1,0 0-16,-1 0 15,1 0 1,-1 0 0,1 0 15,0 0 31,-1-19-30,1 19 15,-1 0-16,-18-18-16,19 18 32,-19-19-31,19 19 15,-1 0 16,-18-19 47,0 1 125,0-1-110</inkml:trace>
  <inkml:trace contextRef="#ctx0" brushRef="#br0" timeOffset="14086.74">11925 2511 0,'-18'0'63,"-1"0"15,0 0-62,1 0 15,-1 0 16,0 0-32,19-18 1,-18 18 0,-1 0-16,1 0 15,-1-19-15,-18 1 16,0 18-1,-1-19-15,20 0 16,-19 19 0,18 0-16,0-18 15,1 18 1,-1-19-16,1 19 16,-1 0-1,0 0-15,1-18 16,-1 18-16,1 0 15,-20-19 1,20 19-16,-1 0 16,-37 0-1,38-19-15,-19 19 32,18 0-17,0 0 1,1 0-1,-1 0 1,1 0 0,-1 0 15,0 0-31,1 0 16,-1 0-1,1 0-15,-1 0 16,0 0-1,1 19-15,-1-19 16,1 0 15,18 19-31,-19-19 16,0 0 0,19 18-16,-18 1 15,-1-1 1,1 1 15,-1 0-31,0-1 16,1 19-16,18-18 15,-19 18 1,0 0-16,1-18 16,18 0-1,0-1-15,0 1 16,-19 0-1,19-1 1,0 19 0,0-18-1,0 18 1,19-18 0,-19-1-16,0 1 15,0 0 1,18-1-16,-18 1 31,19-19-15,0 18-1,-19 1 1,18-19-16,20 19 31,-20-19-31,1 37 16,37-19-1,-19-18-15,-19 19 16,1-19 0,18 19-16,-18-19 15,-1 0-15,1 0 32,18 0-32,0 0 15,1 18 1,17-18-16,20 0 15,-19 0 1,-19 0-16,0 0 16,0 0-16,-18 0 31,-1 0 0,1 0 0,18 0 1,0-18-32,75-38 15,56-37-15,18-19 16,-56 38 0,-74 55-16,-1-18 15,-55 18 1,0 1 140,-18-1-109,-1 19 15,19-19-30,-18 19 15,18-18-32,-19 18 1,0 0-1,1 0 1,-38-37 0,-18 37-16,-19-38 15,0 1 1,37 19-16,37-1 16,-18 19-16,18 0 31,19-19-16,-18 19 64,-1 0-1</inkml:trace>
  <inkml:trace contextRef="#ctx0" brushRef="#br0" timeOffset="49697.67">7497 5897 0,'-18'-18'78</inkml:trace>
  <inkml:trace contextRef="#ctx0" brushRef="#br0" timeOffset="51599.12">7479 5879 0,'-19'-19'250,"-18"1"-218,-19-20-17,0 20-15,1-20 16,-131-36-1,93 37 1,37 18 15,19 19-31,18-18 16,-204-20 62,186 38-62,-243 0 31,225 0-16,-20 0 16,38 0-16,0 56 16,-19 37 15,37 38-15,1 55-16,18-131-15,0 20 0,37 36-1,-37-92 1,19 18 0,-1-18 15,391 353 0,-315-298-15,-20-18-1,-37-37 1,-37-1 0,19-18 140,37-111-62,37-150-94,18-18 0,-36 75 15,-38 111 1,-19 0-1,-18 74-15,0 0 32,19 19 46,0-18-78,74-75 15,111-75 1,75-55-16,-111 93 16,-94 93-1,-37-1-15,-18 38 16</inkml:trace>
  <inkml:trace contextRef="#ctx0" brushRef="#br0" timeOffset="68653.99">9916 6028 0,'167'0'172,"224"-75"-157,-93 1 1,-131 37-16,-37-1 15,-18 20-15,-38-20 16,19 20 0,-55-1-16,-20 19 15,1 0 1,-19-18 62,-19-1-31,1 19-31,-1 0 15,19-19 16,19 1-16,129-19-15,299-94-1,-112 57-15,-205 37 16,-37 0-1,-74 37-15,-1 0 16,-55 0 250,0 0-266,-19 0 15,37 0-15,-18 0 16,19 0 0,-1 0 15,0 0-16,1 0 32,-19 0-47,-56 0 16,-93 0-16,-131-19 16,-18-37-1,112 38-15,93-1 16,37 0-1,56 19-15,18 0 16,1 0 0</inkml:trace>
  <inkml:trace contextRef="#ctx0" brushRef="#br0" timeOffset="141313.39">7516 8000 0,'-19'0'422,"19"-19"-407,-18 19 1,18-19-1,-19 19 1,19-18 0,-37-1-1,37 0-15,-37 1 16,18-1 0,1 1-1,-1-1-15,0 0 16,-18 19-16,19-37 15,-1 37 1,19-18 0,-19 18-16,1-19 15,18 0 32,-19 19-47,1 0 16,-1-18-1,-18-1 17,18 1-32,1 18 15,-38-38 1,19 38-16,-19-37 16,-56 0-1,-18 0 1,-19 0-16,19-1 15,37 38 1,-56-18 15,130 18-31,1 0 63,-1 0-63,1 0 31,-1 18-31,0-18 31,1 19-15,18 0 0,-19-19 15,19 18-16,-18 1 1,-1 55 0,-18 19-1,18 19-15,1-19 16,18-19-16,-19-18 16,19-37-1,0-1 1,0 1-16,0 0 15,0-1 17,0 1-17,0-1 1,0 1 0,0 0-16,19 18 15,-19-19 1,18 1-16,1 18 15,-1-18 1,1-1 0,-19 1-1,19-19 1,-19 19-16,18-19 16,1 18-1,18 1-15,0-1 16,0 1-1,-18 0-15,37-19 16,-38 18 0,1-18-16,18 19 15,-18-19 1,-1 0 0,1 0-1,0 0 16,-1 0-15,19 0 0,56 0-16,94-19 15,-20 1-15,-55-1 16,-57 0 0,-36 19-1,0 0 32,18-18-31,37-19-1,38-1-15,-56 20 16,-19-1 0,-19 19-1,-18-18 32,19-1 47,0 0-63,-1-18-15,1 19-1,-1-1-15,-18 0 16,0 1 15,0-1-15,-18 19 171,18-18-124</inkml:trace>
  <inkml:trace contextRef="#ctx0" brushRef="#br0" timeOffset="161843.99">7535 9785 0,'-38'0'172,"1"-18"-172,0 18 16,0 0-1,0 0-15,-1-19 16,20 19 0,-1 0-16,-18 0 15,18 0 1,1 0 0,-1 0-1,1 0 1,-1 0 31,0 19-32,1-1 1,18 1 0,-19 0-16,-18-1 15,37 19-15,-37-37 16,37 38-1,-19-20 17,1 1-17,18-1 1,0 20-16,0 55 16,0 93-16,18-19 15,19-18 1,-18-56-16,0-37 15,-1-38 1,1 1-16,-19 0 16,18-19 31,1 0-16,0 0-16,18-19-15,56-37 16,-19 19 0,19 0-16,-37 0 15,-37 37 1,-1 0 0,1 0-1,-19-19 32,18-18 0,20-75-31,36-18-16,-18 0 15,-37 55 1,-1 20-16,1 36 15,-19 0-15,0 1 32,-19 18 30,1-19-62,-1 19 31,0-19-31,1 19 16,-1-18-16,1-1 31,-1 19-31,19-18 16,0-1 0,-19 19-1</inkml:trace>
  <inkml:trace contextRef="#ctx0" brushRef="#br0" timeOffset="163663.5">11776 8967 0,'19'0'78,"18"0"-62,0 18-1,1-18 1,-1 0-16,-19 0 16,1 19-1,0-19 1,-19 19 15,18-19-31,-18 18 31,0 20-15,0 17-16,0 1 16,0 19-1,0-20-15,0-36 16,0 0-1,0-1-15,0 1 16,-18-1 15,18 1-15,0 18 0,-19 0-16,-18 19 15,18 37 1,1-56-16,18 1 15,-19-20 1,19 1-16,0-1 16,0 1-1,-19 0 1,19 18 0,-18 0-1,18-18-15,0-1 31,0 1-31,-19-19 32,19 18-17,0 1 17</inkml:trace>
  <inkml:trace contextRef="#ctx0" brushRef="#br0" timeOffset="164926.07">11832 9525 0,'19'0'109,"-1"0"-109,38 0 16,0 19-1,74-19 1,279 55-1,-353-55 1,-37 0 0,18 0-1</inkml:trace>
  <inkml:trace contextRef="#ctx0" brushRef="#br0" timeOffset="166992.35">12372 9544 0,'-19'0'31,"19"18"0,0 1-15,-19-1 15,1-18-15,18 19 15,0 0-15,0-1 15,0 19 0,18 56 16,1-74-31,0 18 30,-19-18-46,18-1 63,1-18-16,18 19-16,-18-19-15,-1 0-1,1 0 32,-1 0-16,20 0 48,-20 0-17,-18-19 16,0 1-31,0-1-16,0 1 16,0-1-31,0 0 15,0 1 0,0-1-31,-18 19 32,18-18-1,-19-20-16,19 20 64,0-1-48,-19 19-16,1 0 64,18-18-33,-19 18-30,1 0 15</inkml:trace>
  <inkml:trace contextRef="#ctx0" brushRef="#br0" timeOffset="-194278.93">12372 12074 0,'-19'0'31,"38"0"47,-1 0-47,1 18-31,37 38 16,37-19-16,186 149 31,-205-111-31,19-57 16,-37 38-1,0-37 1,74 55 15,298 131-15,-279-149 0,37 55 15,-168-111-31,-18 19 62</inkml:trace>
  <inkml:trace contextRef="#ctx0" brushRef="#br0" timeOffset="-192973.41">14065 11869 0,'-19'0'62,"0"19"-31,1-1-15,-1 1-16,-18 18 16,-112 93-1,-111 56 1,185-111-1,-92 36 1,111-55 0,-18 19-16,18-38 15,-74 74 17,36-36-17,57-57 1,37 1-1,-37-19 17,18 37-17,-36 0-15,-57 112 16,-55 37 0,18-74-16,74-19 31,75-74-16,-18-19-15,18-19 219</inkml:trace>
  <inkml:trace contextRef="#ctx0" brushRef="#br0" timeOffset="-190516.9">8539 12129 0,'0'0'0,"-18"0"31,-1 0-31,0 0 15,-18-18-15,19-1 16,-20 19 0,-17-18-16,-1 18 15,0-19 32,-130 0-31,130 19-16,19-18 15,18 18-15,1 0 16,-1 0 0,-18 0-16,18 0 15,1 0-15,-19 0 16,-94 0 15,1 56-15,0-38 15,93-18-31,-205 75 47,186-57-31,-242 94 46,298-93-46,-18-19-1,-1 37 17,1-19-32,-1 1 15,0 0 1,1-1-16,-1 19 15,-37 56 17,-18 93-1,55-130-15,1 0-1,18-19-15,0 0 16,0 19-1,0 0 1,0 0-16,0 0 0,0-1 31,18-36-31,1 18 32,18-18-1,354 74 16,-280-74-32,-73-19-15,-20 0 16,1 0-16,204-19 31,279-149 16,-464 168-31,-20 0 31,1-37-32,55-19 1,428-427 15,-427 353-15,-1-94-1,-130 20 32,19 148-31,-19 19 15,56 18-31,-37 19 63,-19 0-32,-353 0 16,353 0-47,38 0 15,-1 0 1,1 0 46</inkml:trace>
  <inkml:trace contextRef="#ctx0" brushRef="#br0" timeOffset="-188544.67">7367 12204 0,'-18'0'16,"-20"0"15,-17-75-16,-94-73 1,-56-20-16,19 19 16,37 38-1,75 36-15,-19 1 16,0 0 0,56 36-16,-38 1 15,19 0 1,19 0-16,-19 0 15,19 18 1,0 0-16,18 1 16,-18-1-16,0 0 31,0 19-15,18-18-1,-74-19-15,0 18 16,-74-18-1,18 18-15,0 1 16,0-1 0,0 19-16,1 0 15,36 0-15,19 0 16,19 0 0,-38 19-16,56-1 15,0-18 1,19 19-1,0-1-15,-38 20 16,38-1 0,0-37-16,37 18 15,-19-18 1,19 19-16,-18-19 16,18 19-1,-112 18 251,-74-37-266,0 0 15,0 0 1,37 0-16,0-19 16,38 1-1,36 18-15,20-19 16,-1 19 0,19 0-1,-1 0-15,1-19 16,0 19-16,-37 0 15,-1 0 1,38 0-16,-38 19 16,38 0-16,19-19 15,-20 0 1,1 0-16,-19 18 16,19-18-1,0 19 1,18-19-16,-18 0 15,19 0-15,-1 0 63,0 0-16</inkml:trace>
  <inkml:trace contextRef="#ctx0" brushRef="#br0" timeOffset="-186536.3">2288 10530 0,'-18'18'0,"18"1"31,-19-19-31,19 37 15,-18-18 1,18-1 0,-19-18-1,19 19 1,-19-1 0,19 1-1,-18 0 16,-1-1-31,19 19 16,-18-18 0,18 0-16,-19 18 15,19-19 1,-19 1-16,19 18 16,0-18 15,-18-1 0,-1 1 16,19 0-31,0-1-16,-18 1 15,-1 18 1,0-18-16,1-19 15,18 18-15,0 1 16,-19-19 15,19 19-15,-18-19 62,18 18-47,-19-18 16,19 19-31,-19-1-1,19 1 48,19-19 156,0 0-188,-1 19 0,1-19-31,18 18 16,0-18-1,19 37-15,-19-18 16,0 0 0,1-1-16,-20-18 15,1 19-15,-1-19 16,-18 18 0,19-18-16,0 0 15,-1 19 1,20 0-1,-20-1 1,1-18-16,-1 19 16,1-19-16,-19 18 15,19-18 1,-19 19-16,18-19 31,-18 19 32</inkml:trace>
  <inkml:trace contextRef="#ctx0" brushRef="#br0" timeOffset="-72637.67">670 1693 0,'19'0'140,"18"0"-108,56 0-17,372-112 1,279-18-16,-204 37 15,-168 37-15,-56 38 16,-56-1 0,-18 19-16,-19 0 15,1 0 1,18 0-16,-1 19 16,38 18-16,19 19 15,-56-19 1,0-19-16,-38 20 15,-18-1 1,-55-19-16,-1 1 16,-37 0-1,37-19-15,0 0 16,19 18 0,0-18-16,-56 0 15,167-56 220,503-185-220,-74 110 1,-57 20-16,-55 92 15,-112-18-15,-56 18 16,-130 19 0,-56 0-16,-55 0 15,-57 19 1,1 18-16,-56 0 16,0-37-1,-19 38-15,0-1 16,-18-19-1,18 38-15,37-19 16,1 38-16,-19 18 16,18 0-1,0-37-15,-36 18 16,17-37 0,-36 1-16,18-1 15,19 19 1,37 37-16,74 74 15,38 0 1,-37 19-16,-20-37 16,-36-18-16,-19-1 15,19 19 1,-38-19-16,0 19 16,1 18-1,-38-18-15,38 18 16,-38-36-1,-19-1-15,1-19 16,-19-18-16,0-18 16,0-38-1,0-18-15,0-1 16,0 1 31,56 260 203,130 279-235,-19-93-15,1-37 16,-1 0 0,-18-75-16,-37-74 15,-38-18 1,0-19-16,-36-75 16,-1-18-1,0-19-15,-18 0 16,-19-18-1,0-38-15,0-18 16,0 19-16,-38-20 16,38-17-1,-37 17-15,19-17 16,-1-20 0,0 19-16,1 38 187,-19 36-171,-1 20-1,-17-1-15,-20 0 16,1-18 0,18-19-16,-19 0 15,20-37 1,17 18-16,-17-37 15,-1 19 1,-56 74-16,-55 19 16,-75 149-16,112-112 15,18-75 1,38-36-16,18-38 16,0-18-1,-37-1-15,0 1 16,-37-1-16,-19 1 15,-56-19 1,-18 0-16,0 0 16,18 0-1,38 0-15,18 0 16,37-19 0,1 19-16,36 0 15,1 0-15,18 0 16,0-18 15,-18 18-31,55 0 16,-334 316 249,-168 261-249,205-205-16,92-93 16,113-93-1,18-74-15,18-38 16,57-37-1,-1-37 17,19 19-17,-37-1 17,-56 38-32,-223 93 15,-38-19 1,150-55-16,17-38 15,57 0 1,19-18-16,36-1 16,-36 1-16,-1-19 15,-18 37 1,0-18-16,-1 18 16,20 0-1,-1-18-15,-18 18 16,37-18-1,-37-19-15,-19 0 16,19 0 0,-1 0-16,38-38 15,-37 1 1,18-19-16,19 1 16,38 17-16,17 1 15,20 19 1,18-1-1,-168-18 267,-166-56-267,36 0-15,56-38 16,-18-73-16,-38-75 16,0-56-1,-18-112-15,130 20 16,0-57-1,112 56-15,74 56 16,0 56 0,37 92-16,19 38 15,-1 93 1,20-37-16,18 74 16,-261-111 218,-241-187-218,-19-55-16,149 130 15,37-37 1,38 18-16,55 1 15,37-20 1,38-73-16,18 55 16,37-37-1,1 111-15,-38 57 16,19 18 0,0 55-16,-1 57 15,20-1 1,-1 57-16,19-1 15,-111-111 251,-1-130-250,37-1-16,75 56 15,0-18 1,56 37-16,0 0 16,0 37-16,0 1 15,-19 73 1,-37 57-16,0-1 15,0 0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4:10:02.1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4 7014 0,'0'18'187,"0"1"-124,0-1-32,0 1 16,-19 0-16,19-1-31,0 1 16,0-1-1,0 20-15,-18 17 16,18 1 0,0 0-16,0-19 15,0-18 1,0-1-1,0 1 48,0 0-1</inkml:trace>
  <inkml:trace contextRef="#ctx0" brushRef="#br0" timeOffset="2697.4">3907 7572 0,'19'0'78,"-1"0"-15,1 0-32,-1 0-31,20 0 15,-38 18 1,18 1-16,1-19 16,-1 18-16,1-18 15,-19 19 1,19 0-16,-19-1 31,18 1-31,-18-1 16,19 1-1,-19 55-15,-19 57 16,-37 36-16,1-55 16,17-56-1,20-38-15,18 1 16,-19-19 0,19 18-16,-18-18 31,36 0 188,-18-18-204,19 18 1,-1 0 15,1 0-15,0 0-1,-1 0-15,38 0 16,0 0 0,0 0-16,-1 0 15,-36 0-15,0 0 31,-1 0-31,1 0 32,-1 0 15</inkml:trace>
  <inkml:trace contextRef="#ctx0" brushRef="#br0" timeOffset="5445.81">10400 7479 0,'18'0'125,"1"0"-125,-1 0 16,1 0-1,0 0-15,18 18 16,0 1 15,-37-1-31,19-18 16,-19 19-1,18-19-15,-18 19 16,19-1-16,-19 1 16,0-1 15,0 1-31,0 0 31,0-1-15,-37 38-16,18-37 31,0 18-31,-18 0 78,19-37-62,36 0 124,1 0-124,-1 0 31,1 0 0,0 0-16,-1 0-15,1 0 31,-19 56-32,0-19 1,0 0-16,-19 1 31,19-20-31,-37 19 31,18-18 1,-18 0-1,0-1 16,18-18-47,-18 0 62,19 0-15</inkml:trace>
  <inkml:trace contextRef="#ctx0" brushRef="#br0" timeOffset="8041.59">3256 8390 0,'0'19'63,"-19"18"-48,19 19 1,-18-38-1,18 1 1,-19 0 0,19-1-16,0 1 31,0-1 0,-19 20-31,19-1 16,-18 0-1,18 19-15,0-19 16,0 0 0,0-18-16,0-1 15,0 1-15,0 0 32,0-1-1,0 1-16,0-1 32,18-18 110,1 0-142,0 0 1,-1 0-1,1 0 1,-1 0-16,1 0 16,0 0 15,-1 0-31,1 0 47,-1 0 15,1 0 1,0 0-16,-1 0 0,1 0 15,-19-18 126</inkml:trace>
  <inkml:trace contextRef="#ctx0" brushRef="#br0" timeOffset="9920.89">3367 8651 0,'0'18'16,"0"1"15,0-1 0,0 1 0,0 0-15,19-19 0,-19 18-1,0 19 1,0-18-1,19 18-15,-19-18 16,0 37 0,18-19-16,-18-19 15,0 20 1,0-20-16,19 1 31,-19 0-15,0-1-16,0 1 31,0-1 0,19 20 1,-19-20-1,0 1-16,18-19 17,-18 18-32,0 1 47,0 0-32,0-1 6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09:17.6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93 3014 0,'18'0'297,"1"0"-297,0 0 31,36 0-31,1 0 16,19 0-1,18 0-15,37 18 16,-19-18-16,-18 19 16,-18 0-1,18-19-15,-19 18 32,-36-18-17,-1 0 1,-19 0-1,1 0-15,0 0 16,129 0 15,-92 0-15,167 0 15,-167-18-15,-37 18-1,18 0-15,0 0 16,56-19 31,-74 19-47,74 0 31,130 0 16,-186 0-31,112 19 15,-112-19-15,19 0-1,-19 18-15,94-18 16,-57 0-1,0 0-15,1 19 32,241 18 15,-18-18-16,37 18 16,-280-37-47,20 18 47,-57-18-16,1 0-16</inkml:trace>
  <inkml:trace contextRef="#ctx0" brushRef="#br0" timeOffset="3419.15">1898 3442 0,'18'0'219,"1"0"-203,0 0-1,-1 0-15,19 0 32,-18 0-17,18 0-15,19 0 16,0 0-16,55 0 16,-36 0-1,37 0-15,-19 0 16,-19 0-1,-37 0-15,0 0 16,1 0-16,-1 0 16,0 0-1,19 0-15,0 0 16,18 0 0,-37 0-16,19 0 15,-37 0 1,-1 0-16,1 0 15,-1 0-15,1 0 16,0 0 0,-1 0-1,1 18 1,-1-18-16,1 19 31,0-19-31,-1 0 31,1 0 48,-1 0 30,1 0-31,-19 18 31</inkml:trace>
  <inkml:trace contextRef="#ctx0" brushRef="#br0" timeOffset="15612.25">1935 2791 0,'-19'0'15,"1"0"32,-1 0 0,1 0 0,-1 0 0,0 0-31,1 0-1,-19 0 1,18 0-1,0 0 1,1 0 0,-1 0 15,19 18 16,-18-18-47,18 19 62,-19-1-62,0-18 16,19 19-16,-18 0 16,-1 18-1,-18 0-15,18 0 16,-18-18-1,37-1-15,-18 1 16,18 0 31,-19-1-16,19 1-31,-19 18 16,19 56-16,0 37 15,0 0 1,19-37-16,0 0 16,-1-55-1,-18-20-15,0 1 16,19 0 15,-19-1 0,37-18-31,-18 0 16,36 19 0,1-1-16,-19 1 15,1-19 1,-1 0-16,-19 0 16,1 0-16,0 19 15,-1-19 1,38 0-16,18 0 15,57 0 1,-20 0-16,20-38 16,17 20-1,1-19-15,56-19 16,37-19 0,-1 1-16,20-19 31,111 0-31,-260 74 15,-57 1-15,-36-1 16,0 19 0,-1 0-16,1 0 15,-19-19 1,0 1 15,0-1-31,-19 1 16,1-20-1,-20 20 1,-36-57-16,18 38 16,-18-19-1,37 38-15,18-1 16,-18 1 0,18-1-16,-37-18 15,-37 0-15,-18-1 16,-38-17-1,-19 36-15,-18 0 16,19 1 0,18-1-16,56 1 15,19 18 1,37 0-16,-1-19 16,20 19-1,-1 0 16,1 0-31,18-19 16,-19 19-16,0 0 31,-18 0-15,19 0 0,-38 19-16,-56 0 15,38-1 1,-38 1-16,75-1 15,0 1 1,18-19-16,0 0 16,1 0-16,-1 0 78</inkml:trace>
  <inkml:trace contextRef="#ctx0" brushRef="#br0" timeOffset="23067.67">2475 9469 0,'18'0'234,"1"0"-202,-1 0-17,20 0 1,73 19 0,131 18-16,-56 0 15,-19-18-15,-74-1 16,-18-18-1,-19 19-15,0-19 16,-1 0-16,-36 0 16,18 0-1,-18 0-15,18 0 16,19 19 0,0-19-1,18 0-15,-18 18 16,0-18-16,-1 0 15,-17 0 1,17 0-16,1 19 16,19-19-16,55 0 31,56 18-31,93-18 0,-37 0 16,-19 0-1,-18 0-15,18 0 16,-74-18-1,0-1-15,-38 1 16,-18-1-16,-37 19 16,0-19-1,-19 19-15,19 0 16,0 0 0,-38 0-16,1 0 15,18 0 1,-18 0-16,-1 0 31,1 19-31,0-19 16,-1 0 15,1 19-31,-1-19 16,1 18-1,0-18 1,18 0-16,19 0 15,-19 19-15,0-19 16,0 0 0,0 0-16,1 0 15,-1 18-15,19-18 16,-38 0 0,19 19-16,-18-19 15,18 0 1,-18 0-1,223-19 314,241-36-314,-92 17 1,-149 20-16,-19 18 15,-55-37 1,-20 37-16,-17-19 16,-1 19-1,-56 0-15,1 0 16,18-19 0,-19 19-1,1 0 16,-57 0 1</inkml:trace>
  <inkml:trace contextRef="#ctx0" brushRef="#br0" timeOffset="117009.15">1842 10251 0,'19'0'265,"-1"0"-249,1 0 0,18 0-1,19 0-15,0 18 16,-1-18-1,-17 19 1,-1-19-16,0 18 16,-18-18-16,-1 0 15,19 0 1,38 0-16,18 0 16,74 19-16,94-19 15,-19 0 1,-75 0-16,-37 0 15,-55 0 1,-19 0-16,-1 0 16,-17 19-1,-1-19-15,0 0 16,-18 0 0,-1 0-16,1 0 15,-1 18-15,1-18 16,0 0-1,-1 0-15,19 0 16,38 0 0,-19 0-16,-1 0 15,1-18 1,-19-1-16,-18 19 16,0 0-1,185-37 345,113-19-345,-57 37 1,-55 19-16,-57 0 15,-17 0-15,-1 0 16,-18 0 0,-1 19-16,1 0 15,18-1 1,-18 1-16,-1-1 16,19 20-1,-18-20-15,-19 1 16,0-1-16,-18 1 15,-1 0 1,-37-19-16,38 18 16,-38-18-1,-19 0-15,20 19 16,-20-19 0,38 18-16,-37-18 15,-1 0-15,19 0 16,1 0-1,-20 19-15,1-19 32,18 0-32,-18 0 0,18 19 15,-19-19 1,20 0-16,-20 0 16,1 0-1,18 0-15,-18 0 31,-19 18-31,18-18 32,299-74 296,241-94-328,-223 131 15,-94 0 1,-36 0-16,-56 18 16,-19 1-16,-56 18 15,-18 0 1,-37 0-16,18 0 16,0 0-1,-18 18-15,0-18 16,18 19-1,-19-19-15,20 0 32,-38 18-32,18-18 15,1 0 48,-1 0-16,-18 19-32,19-19 1,18 0-16,0 0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4:10:55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 8558 0,'-19'0'219,"-18"18"-219,-38 19 16,-111 38-1,0-1-15,37 19 16,19-37 0,19 18-16,36-55 15,19 18 1,38-18-16,-19 0 16,18-1-1,0 19-15,1 1 16,-38 17-16,-19 94 31,-18 19-31,0 18 0,19 0 16,18-37-1,0 18-15,19-55 16,0-38 0,18 38-1,19-19-15,0-19 0,0 38 16,0-38-1,0-18-15,19 0 16,0-1 0,36 20-16,1-19 15,0-19-15,93 149 266,149 149-250,74 0-1,-38-56-15,-73-56 16,-1-74-16,-18 18 15,-56-37 1,-18-37-16,-38 0 16,0-37-1,-18 0-15,-19 0 16,-37-19 0,-1-18-16,-36-1 15,18 1-15,0-19 16,19 19-1,0-1-15,446 57 219,373 55-203,-336-37-1,-37 0-15,-260-56 16,-74-18 0,-38-1-16,0 1 15,-37 18 1,-18-18-16,-20-1 16,-17-18-16,36 0 15,-18 0 1,18 0-16,57 0 31,36 0-31,93 0 16,1 0-16,18-18 15,19-57-15,-75 38 16,-37 0 0,-75 0-16,-55-1 15,335-55 235,316-37-234,-130 74-16,-75 56 15,0 0-15,-186 0 16,38 0 0,-94 0-16,-36 0 15,-38 0 1,-38 0-16,-36 0 16,-19 0-1,-37 0-15,18 19 16,-36-19-16,-1 0 15,0 0 1,-18 0-16,18 0 16,-19 19-1,1-19-15,0 0 32,55 18-1,93-18-31,150 19 15,-75-19-15,-75 18 16,-55-18 0,-19 0-16,-19 0 15,-18 0 1,0 0-16,-1 0 16,-17 0-1,17 0-15,20-55 16,111-20-16,93-55 15,-74 18 1,-75 19-16,0 19 16,-37-19-1,-19 37-15,-55 19 16,18 18 0,-37-18-16,19 37 15,-19-19 16,18 19-31,-18-18 32,0-1-17,19 19 1,-19-18-16,0-1 16,19 19-1,-19-37-15,0 18 16,0 1-1,0-1 1,18 0 0,-18 1 15,0-1-15,205-74 296,241-149-312,-55-18 16,-149 37-16,-93-1 15,-19 1 1,-18-56-16,-75 0 16,-37 19-1,-19 36-15,-37 94 16,-18 37-1,37 56-15,18 0 16,-37 37 0,19-38-16,-56 1 15,-74-56 1,-38 19-16,0 18 16,38-18-16,37 18 15,0 19 1,-1-1-16,-36 1 15,18 19 1,-18-20-16,-19 20 16,18-1-1,-18 1-15,19 18 16,-1 0 0,-36 18-1,36 19-15,19 1 16,38-1-16,36 0 15,38-18-15,19-19 16,-1 18 0,-483-222 218,-1247-615-218,670 447-16,-168 18 15,187 94-15,223 74 16,297 93 0,206 19-16,36 18 15,223 56 1,57-19-1,-224-74 189,-74 0-204,37 56 15,-75 37 1,-334 37-16,-149 186 15,-186 75 1,297 0-16,38 92 16,241-129-16,1-19 15,111-38 1,-19-18 0,150-74-1,55-38-15,37-18 0,56-19 16,1-37-1,36 0 17</inkml:trace>
  <inkml:trace contextRef="#ctx0" brushRef="#br0" timeOffset="21294.18">726 11274 0,'18'0'110,"1"0"-1,18 0-93,19 0-1,56 0-15,36 0 16,-17 18-1,-38-18-15,-37 19 16,-19-19 0,0 0-16,-18 0 31,18 19-15,-19-19-16,20 0 31,-1 18-31,0-18 15,-18 0 1,-1 0-16,38 0 16,-37 0-1,18 0 1,-19 0 15,1 0 32</inkml:trace>
  <inkml:trace contextRef="#ctx0" brushRef="#br0" timeOffset="22922.84">856 11664 0,'19'0'109,"-1"0"-31,-18 19-62,19-19-1,-1 0 1,1 0-16,18 19 16,19-19-1,18 0-15,38 18 16,-37 1 0,18-1-16,-19 1 15,0 0 1,38-1-16,-38 1 15,1-19 1,18 0 0,-19 18-16,1-18 0,-20 19 15,1-19 1,-37 0-16,18 19 16,-18-19-1,-1 0 1,1 0-1,-1 0 1,1 0-16,0 0 16,-1 0-1,1 0 17,0 18-17,-1-18 95</inkml:trace>
  <inkml:trace contextRef="#ctx0" brushRef="#br0" timeOffset="24625.01">335 12669 0,'19'0'31,"-1"0"-15,20 0-1,17 0 1,1 19-16,-19-19 15,-18 0-15,18 0 16,-18 0 0,18 18-16,0-18 15,19 19 1,18-19-16,57 0 16,-1 0-1,37 18-15,-18-18 16,0 0-1,-19 0-15,-37 0 16,19 0-16,-56 0 16,-1 0-1,-36 0-15,0 0 16,18 0 0,-19 0-16,1 0 31,0 0-31,-1 0 31,19 0-31,-18 0 16,18 0-1,-18 0 17,-1 0 1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4:12:04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12 7014 0,'18'0'187,"-18"18"-15,19-18-141,-19 19 32,19-19-47,92 0-16,75 37 15,93-18 1,-56-1-16,1 1 15,-57-1 1,1 1-16,-57-19 16,1 0-1,-19 19-15,37-19 16,-18 0 0,-1 18-16,1-18 15,-19 19 1,0-1-16,-19 1 15,-36-19 1,-1 0-16,-19 0 16,1 0-1,111 0 267,224-19-267,111 1-15,37 18 16,-93 0-16,19-37 15,-111 18 1,55 0-16,-56 1 16,0-19-1,0 18-15,19 0 16,-19 1 0,-74-19-16,19 18 15,-94 19 1,1 0-16,-57 0 15,-36 0-15,-38 0 16,-19 0 0,1 0-1,0 0 63,18 0-62,0 0 0,38 0-1,-1 0-15,261 0 297,130 19-281,-130-1-16,-93 1 15,-75-1-15,-18 1 16,-38-19 0,-18 0-16,1 19 15,-39-19 1,20 18-16,-19-18 16,18 0-1,-18 0-15,-38 0 16,1 0-1,18 0-15,-18 0 32,-1 0 15,1 0-47,37 0 15,0 0 1,18-18-16,0 18 15,-18 0-15,-19 0 16,-18 0 0,18 0-16,0 0 15,19 0 1,37 0-16,-18 0 16,-19 0-1,-19 0-15,-19 0 16,1 0-1,0 0 32</inkml:trace>
  <inkml:trace contextRef="#ctx0" brushRef="#br0" timeOffset="2850.65">2140 7572 0,'18'0'188,"19"0"-157,38 18-16,130 19 1,74 56-16,18-55 16,-92 36-1,-38-37-15,-18 0 16,-19-18 0,1 0-16,-1-19 15,0 18-15,0 1 31,-55-19-31,-38 0 0,-19 0 16,1 0 0,0 19-1,-1-19 1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13:53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58 4279 0,'19'0'234,"18"0"-218,37 0-1,149 0-15,75 0 16,-19 0-16,-37 0 16,-75 18-1,19-18 1,-37 19-16,0-19 31,205 0 0,-299 0-15,150 0 0,-131 0-1,-18-19-15,37 1 16,0 18 0,186-37-1,-93 37-15,-37-38 16,0 38-1,-75 0 1,57 0 0,-113 0 15,1 0-31,-1 0 16,20 0-1,17 0 16,94 38-31,93-20 16,-149 1 0,93 18-1,-93-18 1,-37-19 0,56 37-16,-57-37 15,38 18 16,-55 1-31,-1 0 16,93-19 0,-37 0-1,558 55 17,-539-55 30,93 0-62,-168 0 16,-19 0-1,1 0 63</inkml:trace>
  <inkml:trace contextRef="#ctx0" brushRef="#br0" timeOffset="2644.81">1582 5228 0,'0'-19'31,"18"19"47,1 0-62,18 0-1,56 0 1,149 0-16,93 0 16,-56 0-1,-56 0-15,-56 0 16,38 0 0,-38 0-16,38 0 31,521-37 0,-559 18-31,1 19 16,-20 0-16,-36 0 15,-38 0 1,1 0-16,-38 0 16,0 0-1,0 0-15,-18 0 31,0 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16:20.3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9 3870 0,'-19'0'62,"1"0"-15,-1 0-47,1 0 31,-1 0-31,0 0 16,1 0 0,-1 0-1,1 18 1,-1-18-16,0 0 15,1 0 1,-1 0 0,1 0-16,-1 0 31,19 19-31,-19-19 31,1 0-15,18 18-1,-19-18-15,1 19 32,-1 18-17,-18-18-15,37-1 16,-19 1 0,1 0-1,18-1 1,0 1 15,-19-19-15,19 18-16,0 20 31,0-1-31,0 0 16,0 37-1,37 1-15,-18 18 16,-1-37-1,1-19-15,0 0 16,-19-18-16,18-1 16,-18 1-1,19-19 1,-1 0 0,-18 18-16,19-18 31,0 19-31,-1 0 15,19-1 1,19 1-16,37 18 16,0-18-16,37 18 15,38 19 1,-38-38-16,-18-18 16,18 0-1,-37 0-15,0 0 16,-37 0-1,-19 0-15,0 0 16,-18-18 0,37-1-1,-38 1-15,19-20 0,1-18 16,17 1 0,1-38-1,-37 18-15,-1 19 16,1 1-16,-19 36 15,0 0 1,0 1-16,0-1 31,0 1-15,-19 18 0,-92-38-16,-57-17 15,-55-1 1,56-19-16,55 38 15,75 19-15,18-1 32,1 19 108,-1 0-140,-18-37 16,-75 18 0</inkml:trace>
  <inkml:trace contextRef="#ctx0" brushRef="#br0" timeOffset="2355.46">9228 5228 0,'0'-19'0,"0"0"47,-19 1-16,0 18 16,1 0-31,-1-19 15,1 19-15,-1 0-16,0 0 15,-36 0 1,-1 0-16,-19 0 15,20 0 1,-20 0-16,19 19 16,1-1-1,17-18-15,20 19 16,-20 0 0,20-19-16,-1 0 15,1 18 1,-1 1-16,0-1 15,1 1-15,-1-19 16,19 19 0,0-1-16,-18 1 15,18-1 1,0 1 0,-19-19-16,19 37 15,0-18 1,0 37-1,0-38 1,0 19-16,0 1 16,19-1-1,-19-19-15,18 1 16,-18 18 0,19-18-1,-1-1-15,-18 1 16,38 0-1,-20-1-15,19-18 16,-18 19 0,18 0-16,1-19 15,-20 0 1,38 18-16,18-18 16,112 0-16,-37 0 15,0 0 1,-75 0-16,-18 0 15,-19 0 1,-18-18-16,0 18 16,-1-19-1,1 19-15,-1-37 16,20-1 0,-1-17-16,-19-38 15,1 37-15,0 37 16,-19-18-1,0 18-15,0 1 32,0-1-1,-19 19 0,0-18-31,1 18 16,-1-38-16,-37 1 15,1 0 1,17 0-16,-36-19 16,55 37-1,-18 1-15,-19-1 16,-37-18 0,-37 18-16,-37 1 15,-19-1 1,74 19-16,0-18 15,75 18-15,19 0 16,-1 0 0,0 0-16</inkml:trace>
  <inkml:trace contextRef="#ctx0" brushRef="#br0" timeOffset="5622.17">10065 2307 0,'-19'0'47,"1"0"-31,-1 0-1,0-19-15,-18 19 32,19-18-32,-1 18 15,-37 0 1,38 0-16,-1-19 16,0 19-1,-18 0 1,19 0-16,-20 0 15,1 0-15,0 0 16,-19 0 0,0 0-16,0 0 15,19 0 1,0 0-16,0 0 16,18 0-16,-18 19 15,0-19 1,18 18-16,-18-18 15,18 0 1,1 19 0,-19-1-16,18-18 15,0 19-15,1-19 16,18 19 0,-19-19-16,1 18 15,-1 1 1,0 18-1,-18 0-15,-19 75 16,1-19 0,17-37-16,20-19 15,18 0 1,-19-37-16,19 19 16,0-1-1,0 1-15,0 0 16,0-1-1,0 1-15,0 18 16,0 0-16,0-18 16,0-1-1,0 20-15,0-1 16,19 0 0,-19-18-1,18-1 1,-18 1-1,38-1 1,17 20-16,1-1 16,19 0-16,-38-18 15,0-1 1,0 1-16,-18-19 16,18 0-1,-18 0-15,18 0 16,0 18-16,0-18 15,0 0 1,38 0 0,-1 0-16,56 0 15,-18-18-15,0-1 16,-19 1 0,-37-1-16,-19 19 15,0-19 1,0 1-16,38-1 15,55-37-15,93-74 16,131-93 0,-38 18-16,-130 56 15,-75 38 1,-55 55-16,-19-37 16,-37 37-1,0 0-15,-37 19 16,0 0-1,0 37-15,0-37 16,18 18 0,0 19-16,-36 0 15,36 0-15,-37-18 16,19 18 0,-19 0-16,19 0 15,0 0 1,0 0-16,18 0 31,0 0 16,1 0-31,-1 0-1,1 18-15,-1-18 16,-18 37-1,0-37-15,-19 38 16,19-1 0,-38-19-1,-18 38-15,-19 19 16,-18-1-16,19 0 16,36-36-1,38-20-15,18-18 16,19 19-16,-18-19 62</inkml:trace>
  <inkml:trace contextRef="#ctx0" brushRef="#br0" timeOffset="7219.61">12409 2660 0,'0'19'78,"0"0"-63,0-1 1,0 1 15,0-1-15,0 1-1,0 18-15,0-18 16,18 18-16,-18 19 16,0-19-1,0-18-15,0 18 16,0-19 0,0 1 15,0 0-16,0-1 1,0 1 15,0-1 1,0 1-1,0 0 0</inkml:trace>
  <inkml:trace contextRef="#ctx0" brushRef="#br0" timeOffset="16642.74">12334 5190 0,'0'0'0,"354"-93"0,111-18 15,-260 55 1,-131 37-16,-37 19 15,-18 0 1,-19 19 93,0 0-93,0 18 0,-19-19 15,1-18-15,18 19-1,-19 0 1,-55 36-1,-112 94-15,-56 37 16,74-74 0,75-38-16,56-37 15,18-18 1,38-19 234,0 0-219,18-19-15,0 19-1,-18-18 1,-1 18-16,19 0 16,-18 0-1,0 0-15,18 0 16,-19 0 0,1 0-1,0 0 16,-1 0 1,1 0-1,-19 37 0,0-18 0,0 18-31,0 56 16,-37 19-16,-38 18 16,38-37-1,0-56-15,37-18 16,-19-1-16,1-18 31,18 19 32,-19-19-16</inkml:trace>
  <inkml:trace contextRef="#ctx0" brushRef="#br0" timeOffset="29450.14">9804 8260 0,'0'19'140,"0"-1"-109,0 1 1,0-1-17,0 1 1,0 0-16,0 18 16,0 19-1,0 18-15,-37 75 16,19 37-16,-20-56 15,20-37 1,-1-56-16,0 19 16,19-37-1,0-1 1,0 1 0,0 0 62,0-1 31,0 1-78,0-1 16,0 1 47,19-19 93,-19-19-171,19 19 31,-19-18-47,18 18 31,1 0 16,0 0-47,-19-19 16,18 19-1,1 0-15,-1 0 32,1 0-32,0 0 46,-19-18-30,18 18-16,19 0 16,-18 0-16,18 0 15,0-19 1,-18 19 0,0 0 15,-1 0-16,-18-19 17,19 19-1,-1 0 110,57-37-95,129-37-30,94-75 0,-130 93-16,-113 19 15,-36 37-15</inkml:trace>
  <inkml:trace contextRef="#ctx0" brushRef="#br0" timeOffset="30962.01">10623 8167 0,'0'19'94,"0"18"-79,0-19 1,0 20 0,18 17-16,20 57 15,-1 0-15,-19 18 16,20-56 0,-20-18-16,-18-19 15,0 0 1,19 1-1,-19-20 1,19 19 0,-19 1-1,0 18-15,0-19 16,18 37-16,-18-18 16,19-19-1,-19 19-15,18-37 16,-18 18-1,0-19-15,0 20 16,0 36 0,0 0-16,0 19 15,0-18-15,0-19 16,0-38 0,0 1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18:29.8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16 8334 0,'18'0'141,"-18"-18"-94,19 18-32,18 0 16,1 0-15,166-19 0,-111 19-1,-18 0-15,-38 0 16,0-18 0,-18 18-1,18 0 1,0 0-1,-18 0 1,-1 0 0,1-19-1,-1 19 1,20 0-16,-1 0 16,0 0-1,19-19-15,18 19 31,-18-18-31,112-1 32,-75 19-1,-56 0-15,112 0-1,-19 0 32,-112 0-31,20 0-16,-1 0 15,0 0 1,-18 0 0,111 0-1,-19 0 16,-55-18-15,-19 18 0,-18 0 31</inkml:trace>
  <inkml:trace contextRef="#ctx0" brushRef="#br0" timeOffset="139618.64">9153 2828 0,'0'18'172,"0"1"-141,0 0-31,0-1 16,19 75-1,37 93-15,37 130 16,-19 38-16,-18-131 16,0-18-1,-38-38-15,1-18 16,-19-19 0,18 1-16,1-20 15,18 19 1,-37-37-16,19 38 15,18-1 1,-18 0-16,37 19 16,-19-19-16,-19 0 15,1-18 1,0 0-16,-19-19 16,0-19-1,18-18-15,-18 0 16,0 18-1,0 0-15,0 38 16,-18 18-16,-1 19 16,-18-19-1,0-37-15,18-37 16,0-19 0,1-18-16,18 0 31,-19-19 0,19 18 47,0 1 63,0-1-141,0 1 31,0 130 250,0 93-265,19 18-16,-19-55 16,37-1-1,-18 1-15,-1-38 16,-18-36-1,0-57-15,0-37 16,0 19 0,0-37-16,0-1 15,0 1-15,0 0 16,0-1 0,0 1-16,0 18 15,0 19 1,0 18-16,19 1 15,-19-20 1,0-17-16,0-1 16,0 0-16,0-18 15,0 18 1,0-19 0,0 20-1,0 36-15,0-37 31,-75 280 360,-55 278-375,37-56-16,37-297 15,38-19 1,-1-55-16,0-75 16,19-19-1,0-18-15,0 0 16,0-37-1,0 18-15,-18 19 16,18 18 0,0 0-16,0 38 15,0-56-15,0-19 16,0-18 0,0-1-16,0 1 62</inkml:trace>
  <inkml:trace contextRef="#ctx0" brushRef="#br0" timeOffset="151929.41">12688 4111 0,'0'19'62,"-19"-19"-31,1 0-15,-20 0 0,20-19-1,-1 19 1,-18-18-16,-19-1 15,0 1 1,1 18-16,17-19 16,1 0-16,0 1 15,-37-1 1,18 1 0,-19-1-16,1 0 15,18 19-15,-18-18 16,18-1-1,0 19-15,0-18 16,19 18 0,-19 0-16,0-19 15,19 19-15,-19 0 16,1 0 0,-20 0-1,1 0-15,-1 0 16,1 0-16,0 0 15,-57 0 1,20 19-16,-1-1 16,19 1-1,0-1-15,19 20 16,36-20 0,-36 1 15,55-19-16,19 18 1,-18-18 0,-1 0-1,19 19-15,-18 0 16,18-1 0,-38 19-1,1 38 1,19-38-1,18-18 1,0-1 15,0 1 16,0-1-31,55 20-1,113 92 17,74 56-17,-19-75 17,-149-73-17,131-1-15,-112-18 16,37-1-1,168-18 1,-168 0 0,0 0-1,-55 0-15,-1 0 16,1 0 0,-1 0-1,-37 0-15,-18 0 47,18 0-47,-18 0 31,-1 0-15,1 0 15,-1-18 0,20-20-31,-20 1 32,-18-37-17,0 18-15,0-19 32,-37 38 14,-37-130-30,55 92 0,-18 38 15,37 19-15,-19 18 15</inkml:trace>
  <inkml:trace contextRef="#ctx0" brushRef="#br0" timeOffset="154359.28">12539 5079 0,'19'0'47,"-38"0"62,19-19-93,-19 19-16,1 0 15,-1-18 1,-18 18-16,0-19 16,0 0-16,-1 1 15,-17-1 1,-1 1 0,-37-20-16,18 20 15,-18-1-15,-186-37 31,149 38-15,-19-1-16,19 0 16,0 19-1,55-18-15,20 18 16,-94-37 15,74 37-15,-92 0 15,148 0-31,-18 0 16,0 0 15,18 0-31,1 0 31,-1 0 0,19 18-31,-19-18 16,19 19 0,-55 18 15,55-18-15,-38 18 30,-92 261 17,130-280-47,0 19 30,0 1-14,0-20-32,93 131 62,-18-75-31,-57-55-15,1-19-16,-1 19 31,1-1 1,37-18-17,74 75 1,-18-57-16,-1 19 15,94 56 17,-168-93-17,56 38 17,0-20-1,409-74 31,-129-37-30,-318 75-17,20-1 32,-57 1-16,1-20 1,-19-73 14,0 92-46,0-18 16,0 18 0,-19 1-1,19-1 1,0 1 15,-18-1 16,-1 19-47,1 0 63,18-19-48</inkml:trace>
  <inkml:trace contextRef="#ctx0" brushRef="#br0" timeOffset="156997.18">14158 5897 0,'0'0'0,"-56"-18"16,19 18-16,18 0 15,0 0 1,-36-19-16,36 19 16,-18-18-1,-1 18-15,1 0 16,-19 0 0,1-19-1,-1 0-15,-37 19 16,37-18-16,0-1 15,-37 19 1,0-19-16,19 19 16,-19-18-16,0-1 15,0 1 1,0-1 0,18 19-16,1-19 15,-38 19-15,1 0 31,-20 0-31,1-18 16,37 18-16,0 0 16,37 0-16,1 0 15,-1 0 1,-19 0-16,-36 18 16,-1 1-1,-18 0-15,18-1 16,19 1-16,-18-1 15,-20 20 1,57-20-16,-38 1 16,38 18-1,-38 19-15,19-19 16,37 0-16,19-37 16,19 19-1,-1 0 1,0-19-1,1 18 17,-1 1-1,19-1-15,0 1-16,0 0 15,0-1 1,0 1-16,0-1 15,0 1 1,37 37-16,19 0 16,56 18-1,18-18-15,-37-19 16,-37-18-16,-19-19 16,0 18-1,-18-18 1,18 19-16,19-19 15,37 18-15,167 38 16,112 0 0,75 18-16,-149 1 15,-75-38 1,-19 0-16,-17 1 16,-76-20-1,19 19-15,19-37 16,-19 19-16,56-19 15,-37 0 1,0-19-16,37-18 16,-37 19-1,0-20-15,-19 1 16,0 0-16,19-19 16,0 19-1,0-19 1,-38 0-16,-36 0 15,-1 19-15,-37 19 16,-18-20 0,0 38-16,-1-18 15,1-1 1,-19-18 15,18 37-31,-18-19 16,38-36-16,-20-1 15,1 0 1,-19 0-16,0 0 16,0 1-1,-37-1-15,-131-37 16,-111 0 0,-112 55-16,19 1 15,0 19 1,19 18-16,111 0 15,75 0 1,36-19-16,76 19 16,36 0-16,0-19 31,1 19-31</inkml:trace>
  <inkml:trace contextRef="#ctx0" brushRef="#br0" timeOffset="159481.25">13972 6734 0,'-19'0'78,"0"-18"-47,1 18-31,-1 0 16,-37-19-1,-55-18-15,18 18 16,0-18-1,-19 0-15,19 18 16,-19 1 0,1-1-16,18 1 15,-38-1 1,57 0-16,-38 1 16,19 18-16,-18 0 15,18 0 1,-19 0-16,1 0 15,-57 0 1,1 18-16,36-18 16,38 19-1,-18 18-15,-1-18 16,38-1 0,-56 20-16,18-1 15,19-19-15,0 1 16,37 18-1,-18 0-15,18-18 16,19 18 0,-1-18-16,-17 37 15,-1-38 1,37 20-16,-18-20 16,18 19-16,1-37 15,18 19 16,-19-19 1,19 19-17,0-1-15,0 38 16,-18 18 0,-1 38-16,19-38 15,0-36 1,0-20-16,0 1 15,0-1 1,19 1 15,-1-19-15,1 0 0,-1 0-1,1 0-15,74 0 16,168-19-16,185-36 15,38 17 1,-131 20-16,-130 18 16,-55-19-1,-75 19-15,-56 0 16,0 0 0,-18 0-16,-1-18 62,1 18-46,0 0-16,55-56 15,149-37 1,131-56-16,-19-74 16,-93 92-1,-112 38 1,-56 38-16,-37 17 15,-37 20-15,19-1 16,-19 1-16,0-1 16,0 0 15,-19 19-15,1-18-16,-38-1 15,-18 1 1,-19-1-16,-1 19 15,20 0 1,18 0-16,0-19 16,38 19-16,-1 0 31,1 0-31,-1 0 62</inkml:trace>
  <inkml:trace contextRef="#ctx0" brushRef="#br0" timeOffset="173039.39">12930 8074 0,'0'-19'31,"0"1"94,-19 18-109,0 0 15,19-19-15,-18 19 0,-1 0-16,19-18 15,-18 18 1,-20-19-16,1-18 15,19 37 1,-38-38-16,19 38 16,-1-37-16,1 19 15,-37-1 1,18-18-16,0 18 16,0 1-1,-37-1-15,38 0 16,-1 1-1,19-1-15,-1 19 16,1-18 0,0 18-16,-19-19 15,19 0-15,18 19 16,1 0 0,-20 0-16,20 0 15,-1 0 1,-18-18-16,-19 18 15,0 0 1,-18 0-16,-19-19 16,37 19-1,-18 0-15,18 0 16,19 0-16,-19 0 16,19 19-1,-19-19-15,0 18 16,-37 20-1,-18-1-15,17 19 16,1-19 0,0 19-16,38-38 15,17 19 1,1-18-16,19 0 16,-1-19-1,0 18 1,1 1-1,18 0 1,-19-19-16,1 18 16,18 19-1,-19-37-15,0 38 16,19-1-16,-18 19 16,18 18-1,18 38-15,38 18 16,0-19-1,18-55-15,-36 0 16,-20-37 0,-18-1-16,19-18 15,-1 0 1,1 0 15,0 0-31,92-56 16,57-37-16,55-37 15,-56 0 1,1 37-16,-75 37 16,-56 19-1,-18 18-15,-1 19 16,1-18 0,-19-1-16,18 19 15,1 0 1,0-18-1,-1 18 17</inkml:trace>
  <inkml:trace contextRef="#ctx0" brushRef="#br0" timeOffset="174407.58">15478 9041 0,'-18'0'16,"-1"0"15,1 0-15,-1 0-1,-18 0 1,18-18-1,1 18 1,-38 0-16,0-19 16,0 0-1,-18 1-15,18-1 32,0 19-32,19 0 15,-19-18-15,19 18 16,0-19-16,-19 19 15,0-19 1,-18 19-16,-1 0 16,19-18-16,-55 18 15,36-19 1,-36 1-16,18 18 16,-19 0-1,56-19-15,0 19 16,19 0-1,19 0-15,-1 0 16,-18 0-16,18 0 31,1 0 1,-1 0 14</inkml:trace>
  <inkml:trace contextRef="#ctx0" brushRef="#br0" timeOffset="187898.57">12725 9971 0,'19'0'204,"-1"0"-189,75 0 1,93-18-16,75 18 15,-75 0 1,-93 0-16,-56 0 16,-18 0-1,-1 0-15,1 0 47</inkml:trace>
  <inkml:trace contextRef="#ctx0" brushRef="#br0" timeOffset="189184.97">11014 10902 0,'37'0'93,"56"0"-77,167 0 0,112 0-16,-74 0 15,-38 0 1,-92 0-1,-1 18-15,-37-18 0,1 0 16,-57 0 0,1 0-16,-20 0 15,-36 0 1,18 0-16,-37 19 141,19-19-126</inkml:trace>
  <inkml:trace contextRef="#ctx0" brushRef="#br0" timeOffset="190326.57">10586 11850 0,'-19'0'16,"38"0"62,-1 0-62,94 0-16,241 0 15,205 0 1,-167 0-16,-130 0 16,-75 0-16,-19 19 15,-93-19 1,-18 0-16,-19 0 15,-18 0 1,0 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19:09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3 11553 0,'-19'0'157,"0"0"-79,-18 0-47,18 0-15,-18 0-1,0-19-15,18 19 16,1-18 0,-1 18-1,1 0 16,-1 0-15,0 0-16,1 0 16,-1-19-1,-37 19-15,1-19 16,17 19 0,1 0-16,0 0 15,18 0 1,-36 0-16,36 0 15,-18 0 1,18 0 15,1 0 1,-1 0-1,0 19-16,-36 18 1,-1 0-16,0 38 16,-18-19-1,18 18-15,37-55 16,-18 18 0,37-19 15,-19-18-16,19 19 1,0 18 0,-18 56-16,-1 75 15,19 18 1,0-37-16,0-56 16,0-38-1,0-36-15,0 18 16,0-18 15,0-1 16,19-18-31,-19 19-16,18-19 15,20 19 1,-20-1-16,19-18 15,-18 19 1,0-19-16,-1 0 16,-18 18-1,19-18 1,-1 0-16,1 19 16,0-19-1,36 0-15,20 0 16,36 0-16,-36 0 15,-19-19 1,-19 19-16,0 0 16,-18 0-1,-1 0-15,1 0 63,-19-18-32,18 18 0,1 0 1,18-19-17,112-74-15,223-149 16,168-37-1,-187 56-15,-148 111 16,-56 38 0,-94 37-16,-36 0 15,0 37-15,-19-19 16,0 0 31,0 1-16,-38-1-31,-73-18 16,-131-56-1,-19 0-15,75 37 16,38 0-16,36 1 16,75 36-1,18 0-15,1 19 16,-1 0 15,0 0-15,-18 0-1,-56 38 1,-56 36-16,-55 75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19:20.8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44 10567 0,'-19'0'94,"1"0"-32,-1 0 1,0 0-63,-18 0 15,-56-37 16,-18-1-31,-20 1 16,20 0-16,36 37 16,19-19-1,1 1 1,-57-19 0,-148-38 15,55 38-16,112 18 1,-37 1 0,74-1-1,-19 19 1,20-18 0,-113-1-1,19 0 1,56 19-1,-37-18 1,0 18 15,-19 0-15,75 18-16,-1 1 16,19-19-1,1 37 16,-20-37-31,57 19 16,-1-19 15,19 18-31,-19 1 32,1 0-32,-57 36 15,-36 94 1,-38 0-1,56 18-15,37-74 16,38-55 0,-1-20-16,19 1 15,0 55 63,19-37-62,18 57-16,0-39 16,-18 1-1,-1-19-15,1 1 16,-1-1 0,1-19-1,18 1 1,19 37-1,-19-19 1,0-18-16,-18-1 16,18 1-1,56-1 1,316 57 15,-241-57-31,-1 1 16,-74 0-16,-37-1 15,37-18 17,-74 0-17,18 0-15,0 0 16,-18 0 0,37-18-1,-19 18-15,19 0 16,18 0-1,0 0-15,38-19 16,-19 19 0,-18 0-1,-1 0-15,-18 0 16,93 0 31,-131 0 0,1 0-32,-1-19 1,20 1-16,36-1 16,56-37-1,186-92 16,-260 92 1,-56 37-1,19 1-15,0 18-16,-1-56 46,-18 37-46,0 1 16,19-20 47,-19 20-63,0-1 46,0 1-14,0-1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31:15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4 3795 0,'0'19'32,"19"-19"155,-19 18-171,18-18-1,-18 19 1,19-19 46,-19 19 17,18-19 61,1 0 157,0 0-266,-1 0 1,1 0-17,-1 0-15,1 0 16,0 0-1,-1 0-15,1 0 16,-1 0 0,1 0-16,0 0 15,18 0 1,0 0 0,-18 0-1,-1 0-15,1 0 16,-1 0-1,1 0-15,0 0 16,-19 18 0,18-18 15,1 0-15,-1 0-1,20 0 1,17 0-16,1 0 15,-19 0-15,19 19 16,-19-19 0,-18 0-16,0 0 15,18 0 1,-19 0-16,1 0 16,18 0-1,19 18-15,37-18 16,19 0-16,74 0 15,-37 0 1,-1 19-16,-55-19 16,0 19-1,-55-19-15,-20 18 16,1-18 0,-1 0-1,1 0 16,0 0 1,-1 0-32,-18 19 15,19-19 1,-1 0-16,1 0 16,0 0-1,-1 0-15,1 0 16,18 0-1,-37 18-15,19-18 16,18 0-16,-18 0 16,-1 19-1,1-19-15,-1 0 16,1 0 0,0 0-1,18 0 1,0 19-16,19-19 15,37 18 1,37 1-16,-56-19 16,-18 18-16,-37-18 15,18 0 1,-18 0 0,-1 0 15,1 0 16,130 0 281,18-18-313,-55-1 1,-38 19-16,-18 0 16,-19 0-1,-18 0-15,37 0 16,-19-18 0,19 18-16,-19 0 15,19-19-15,18 0 16,-18 19-1,-19 0-15,19 0 16,-38 0 0,1 0-1,0 0 1,-1 0 15,1 0 47,-1 0 0,1 0-62,0 0 0,-1 0 15,1 0 0,0 0-31,-1 0 47,1 0 0,18 0 15,-18 0-46,-1 0 0,1 0-16,-1 0 15,1-18 1,0 18-16,-1 0 31,1 0 47,-1 0 94</inkml:trace>
  <inkml:trace contextRef="#ctx0" brushRef="#br0" timeOffset="80910.2">1954 3516 0,'-19'0'0,"0"0"15,1 0 1,-1 0-16,-18 0 15,0 0-15,-19 0 16,19 0 0,-19 0-16,19 0 15,0 19 1,-1-19-16,1 18 16,19-18-1,-1 0-15,0 0 16,1 0-1,18 19 1,-19-1 15,19 1-15,-18 0 0,18-1-16,-19 19 15,0-37 1,19 19-16,0 18 15,-18 19-15,18 0 32,0 56-17,0 18-15,0 19 0,37-38 16,-18-55-16,18 0 16,0-19-1,-18 0-15,-1-18 16,57 18-1,-1 19-15,112 0 16,37-1 0,-18 1-16,-93-56 15,-57 19-15,-36-19 16,0 0 0,-1 0-1,112 0 1,298-56-16,558-167 15,-279-19 1,37-130-16,-390 111 16,-75 20-16,-93 17 15,-75 38 1,-18 56-16,-37-37 16,-37 74-1,-19 18-15,0-18 16,0 56-1,0 0-15,-19 18 16,-18 1 0,0-1-16,-56 0 15,-112-36 1,-55 17-16,-56-36 16,55 55-16,-18-18 15,19 37 1,74 0-16,-19 0 15,-18 19 1,-19 18-16,-130 37 16,-131 75-1,-17 74-15,36-18 16,149-56 0,93-19-16,112-74 15,18 0-15,75-19 16,37-18-1,-19-19-15,19 37 47,-18 19-31,18 74-16,-19 0 16,1-56-1,18-18-15,0-37 16,0 0-16,0-1 31,0 1 32</inkml:trace>
  <inkml:trace contextRef="#ctx0" brushRef="#br0" timeOffset="86075.1">2772 5748 0,'-18'0'15,"-1"-18"-15,0 18 16,1 0 0,-1 0-16,-18-19 15,-19 19 1,38-18-16,-1 18 15,-18 0-15,0 0 16,-1-19 0,1 0-16,0 19 15,-38 0 1,-18-18-16,19 18 16,-19 0-1,0 0-15,0 0 16,19 0-1,-1 18-15,19 1 16,-37 0-16,56-19 16,0 18-1,18 1-15,1-19 16,-1 18 0,1 1-16,-1 0 31,0-19-31,1 18 15,-1 1-15,-18 18 16,37-18 0,-37-1-16,18 57 15,-37-19 1,38-19-16,-20 19 16,20-1-1,18-36-15,-19 0 16,19 18-1,-18-37-15,18 37 16,0 0-16,-19 56 16,19 19-1,0 18-15,0-37 16,0 37 0,0-37-16,0-18 15,0-19 1,0 18-16,19-37 15,-1-18-15,-18-1 16,19 1 0,-1 0-1,1-1 1,18 19 0,19-18-1,19 37-15,92 18 16,93 38-1,57 37-15,-38-38 16,-93-36-16,-56-1 16,-18-37-1,-57 1-15,-17-20 16,241 150 312,167 92-312,-74-93-16,-74-92 15,-75-38 1,0-18-16,-18-19 16,-38 0-1,-18 18-15,-19-18 16,-18 0-1,-19 0-15,-18 0 16,-1 0-16,-37 0 16,19 0-1,-19 0-15,0 0 16,38 0 0,-1-37-1,112 0-15,37 0 16,1-19-16,-38 19 15,-19-1-15,1 1 16,-1 0 0,-37 18-16,-18-18 15,-38 19 1,-18 18-16,-19-19 16,19 0-1,19 1-15,18-1 16,74-55-1,38 18-15,18 0 16,19 0-16,18-37 16,-18 0-1,-19 19-15,1 18 16,-20-18 0,-18 18-16,-37 37 15,-19 1 1,-37 18-16,19-19 15,-38 19 1,-18 0-16,0 0 16,-19 0-16,-18-19 15,18 19 1,-18 0 0,-19-18-1,260-75 204,838-242-219,-1 75 16,-297 73-1,-56 57-15,-260 74 16,-93-18-1,-205 37-15,0 0 16,0-19 0,-37 0-16,55-18 15,1-38-15,-19 0 16,-56 1 0,-55 36-16,-20 1 15,-36-1 1,-19 20-16,0-20 15,-74 19 1,18 1-16,-75-20 16,-36 38-1,0 0-15,-38 18 16,38 1 0,-19 18-16,74 0 15,0 0-15,38 0 16,-1 0-1,1 0-15,-19 0 16,-56 18 0,-18 19-16,-38 1 15,38 36 1,18-18-16,19 0 16,-1-1-1,1-17-15,0 17 16,-19 1-16,0 0 15,0 0 1,-37 37-16,0-19 16,-18-18-1,-1 37-15,-18-18 16,-38 18 0,38-38-16,19 20 15,18-1 1,55-37-16,38-18 15,19-19 1,37 19-16,-1-19 16,20 18-16,-19-18 15,18 19-15,-409-19 282,-130 0-267,-112-19-15,19 1 16,-74-20-1,111 1-15,93-19 16,149 38-16,111-1 16,75-18-1,19 18-15,74-18 16,-19 19 0,1-1-16,-1 19 15,0 0-15,19 0 16,19 0-1,18 0-15,-204-19 250,36 1-250,1-1 16,0 1 0,-19-20-16,19 20 15,55 18 1,38-19-16,19 19 16,36 0-16,1 0 15,18 0 1,0 0-16,38 0 15,-20 0 1,20 0 15,18-18-31,-37 18 16,-1 0 0,-18-19-16,-18 19 15,-19 0 1,0 0-16,19-19 15,18 1 1,19 18 0,18-19-16,0 19 15</inkml:trace>
  <inkml:trace contextRef="#ctx0" brushRef="#br0" timeOffset="92796.62">1191 8558 0,'0'37'78,"0"-19"-62,0 38 0,0 19-1,0 36-15,18 75 16,-18-18-16,0 74 16,0-19-1,0 0-15,-18-18 16,18-1-1,0-36-15,0-19 16,0-19 0,0 0-16,0-37 15,0 0-15,-19 0 16,19-18 0,-18-38-16,18-19 15,0 20 1,0-20 62,0 94 313,37 18-376,-37 0 1,18-55-16,-18-20 15,19-17 1,-19-20-16,0 1 16,0-1-1,0 1 4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9-01T03:33:32.6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3 6827 0,'19'0'297,"55"0"-297,56 19 16,93 18-1,56 19 1,-74-19-16,-19 1 15,-56-20 1,-55 1-16,-1-1 16,19 1-1,-18-19-15,-1 19 16,19-19 0,-37 0-16,0 0 31,-19 0-31,19 0 0,-38 0 15,1 0 1,-1 0 0,20 0 437,-1 0-438,0 0 1,-18-19-16,-1 19 16,20 0-16,-20 0 15,19 0 1,1-19 0,17 19-16,1-18 15,19 18 1,18 0-16,0-19 15,18 1 1,-18 18-16,37-19 16,1 0-1,-1 1-15,-37-1 16,0 19 0,-37 0-16,-19 0 15,-18 0 1,-1 0-16,1 0 47,148 0 421,94 0-452,-38 0 0,-56 0-16,1 0 15,-19 0 1,-1 0 0,1 0-16,-19 0 15,-37 0 1,1 0-16,-20 0 15,-18 0 1,-19 0-16,0 0 16,-18 0-1,18 0-15,-18 0 32,-1 0-17,1 0 7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82A6F4A5-4380-495C-B9BF-31215F6D164C}" type="datetimeFigureOut">
              <a:rPr lang="en-US" smtClean="0"/>
              <a:t>9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31925" y="1163638"/>
            <a:ext cx="4189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80004"/>
            <a:ext cx="5642610" cy="3665458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FA53454F-9EA2-474E-8079-A8EEDF878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464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3454F-9EA2-474E-8079-A8EEDF878E7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9033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FE4F1A-B80B-43F8-B0F0-04B16B46493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30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FE4F1A-B80B-43F8-B0F0-04B16B46493B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641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205979"/>
            <a:ext cx="154305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205979"/>
            <a:ext cx="451485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94BDA3-2804-44F1-BF78-101ED4C9E1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7250" y="841772"/>
            <a:ext cx="51435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13134DC-A57B-4474-8D6B-10E4B93631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57250" y="2701528"/>
            <a:ext cx="51435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E170EA-7EFC-46D2-8DC2-3E92226AF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1FAFC7-AE74-4B31-89A0-63EFED981F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82BE50-A7EA-4A28-B783-5637F01BB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8295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10E42-494A-4CBC-A2A3-9CD8045C1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99CDB-28DD-4011-AD54-2562080BA4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A3A0B5-13A3-4B6F-8824-D714DFFA6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528655-7A90-4F39-9ABF-5D2CEE2F2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F6182-B8FE-4F82-AAC9-B4807E679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788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AB4AB-9770-48AB-A772-C20E6A0CF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916" y="1282304"/>
            <a:ext cx="5915025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CDAECE-C61C-405A-86B8-49550C222F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7916" y="3442098"/>
            <a:ext cx="5915025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27B76D-CA30-4D2A-B3ED-8A21A26BB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227F7-5D08-4771-B3FC-3C2012F71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9211DC-D5D7-4806-871F-18BEADE70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795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D4341-E809-4E93-877C-07FDA92DD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1CC79C-D9E0-49D5-8187-5B13FFD952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1488" y="1369219"/>
            <a:ext cx="291465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BC9615-BCC9-4353-81E1-D00787E048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471863" y="1369219"/>
            <a:ext cx="291465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F7C55D-31E3-42DF-8212-B442430D9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5228A1-DB48-4B6D-9845-78A5A4980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BA5619-C0DC-4E5F-A51D-CC706672C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9239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EE194-DC14-4B9C-BAA8-4A23A7023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381" y="273844"/>
            <a:ext cx="5915025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36EAC1-2A39-4CB4-9D9C-668E3B850C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2381" y="1260872"/>
            <a:ext cx="2901255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0D53FD-50A3-4ABF-A610-87A4729784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2381" y="1878806"/>
            <a:ext cx="2901255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354FA7-9FD7-4FA8-8B08-E46CCC7059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3471863" y="1260872"/>
            <a:ext cx="2915543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A0C6CB-E3BB-4F72-BEB4-B434394ADA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3471863" y="1878806"/>
            <a:ext cx="2915543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EE2260F-3E12-4C37-91BC-4FF77A2E5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981B392-F26C-4C8B-8E72-1083F6C98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D8E802-4BC4-42AF-BF3B-4AFC451AA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051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AB2C94-0644-46F5-BA9F-90FEB7830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AC6E3B8-2748-4FDA-98F5-5E1B4F9F1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8DEA6F-7C7B-4BB8-8899-B62D37DD6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AA4F71-A51E-42F4-B06E-0ECBCFB4B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3256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E82FE9-9442-4362-8BDE-0CD176248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FACE94-3129-4E73-9321-BBA6F947C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982720-35D3-46E5-A5DD-490F7AABE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3344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C28B6-70DC-4920-935A-1D05DD042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57A2D5-3656-4FA5-B0E1-38D8C9A20C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048DFC-CA84-46AB-A387-1D1932E3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0970AF-70C3-4302-8863-34AC80A10C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9C7641-13B1-4F8E-B430-06B5CF00A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AF29D9-A23D-45D2-84D1-6A5CBE987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999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19E57A-BC07-4319-8B73-5737540C5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381" y="342900"/>
            <a:ext cx="2211883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9FF28E-D4CB-4E0D-977D-792832D569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2915543" y="740569"/>
            <a:ext cx="3471863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BAB600-3D23-495D-A28B-CCED32D62C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72381" y="1543050"/>
            <a:ext cx="2211883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5BA1CB-9683-4267-91C7-6A2A67073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181D24-0B59-4F5F-8633-5A0A9503E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224802-7DED-4D99-936F-A1D5915E5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6625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2120C-C11D-42D5-949D-760E29084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1DAFAF-1790-4171-93D2-ABF8D7245A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9A0909-A268-46D4-B7EE-FDD6D7393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B61DAA-02B4-4041-BD1A-97812296A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25521-F1E4-4793-A98A-ACC0211F8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083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63A53F-93DF-46C3-9458-1EA650D37F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4907756" y="273844"/>
            <a:ext cx="1478756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9FAE24-6EE9-4305-B559-6E43C0F3FA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71487" y="273844"/>
            <a:ext cx="4350544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DE67C-AAB7-4BDE-9FDF-E45AF8AAD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BA5442-003C-4E12-8598-FFFEBFAFD8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71FFE7-6D5E-4806-B54C-A546E0742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110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1200151"/>
            <a:ext cx="302895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1200151"/>
            <a:ext cx="302895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72BEF44-B9EF-4889-AE43-181A8F5D9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488" y="273844"/>
            <a:ext cx="5915025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4E4BAC-12FB-4A99-9A93-AC43106A1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1488" y="1369219"/>
            <a:ext cx="5915025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00EC7D-0698-4D4B-8519-6D8CADABF9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71488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0AAC40-7941-41AB-BF3B-8AB0C9C53B5D}" type="datetimeFigureOut">
              <a:rPr lang="en-US" smtClean="0"/>
              <a:pPr/>
              <a:t>9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5AC81D-9D77-49BF-8CCF-204EFDA0E6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271713" y="4767263"/>
            <a:ext cx="231457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F14D2E-3C0C-4DCF-B606-0FB7635429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843463" y="4767263"/>
            <a:ext cx="154305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E55E8-F8E4-4D77-BFDC-EB91F184E0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730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abdulrohmanugm@gmail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3.emf"/><Relationship Id="rId5" Type="http://schemas.openxmlformats.org/officeDocument/2006/relationships/customXml" Target="../ink/ink18.xml"/><Relationship Id="rId4" Type="http://schemas.openxmlformats.org/officeDocument/2006/relationships/image" Target="../media/image102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e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emf"/><Relationship Id="rId4" Type="http://schemas.openxmlformats.org/officeDocument/2006/relationships/customXml" Target="../ink/ink20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cbi.nlm/" TargetMode="Externa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14889" y="3867150"/>
            <a:ext cx="371239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400" dirty="0">
                <a:solidFill>
                  <a:srgbClr val="002060"/>
                </a:solidFill>
              </a:rPr>
              <a:t>Abdul </a:t>
            </a:r>
            <a:r>
              <a:rPr lang="en-MY" sz="1400" dirty="0" err="1">
                <a:solidFill>
                  <a:srgbClr val="002060"/>
                </a:solidFill>
              </a:rPr>
              <a:t>Rohman</a:t>
            </a:r>
            <a:endParaRPr lang="en-MY" sz="1400" dirty="0">
              <a:solidFill>
                <a:srgbClr val="002060"/>
              </a:solidFill>
            </a:endParaRPr>
          </a:p>
          <a:p>
            <a:r>
              <a:rPr lang="en-MY" sz="1400" dirty="0" err="1">
                <a:solidFill>
                  <a:srgbClr val="002060"/>
                </a:solidFill>
              </a:rPr>
              <a:t>Fakultas</a:t>
            </a:r>
            <a:r>
              <a:rPr lang="en-MY" sz="1400" dirty="0">
                <a:solidFill>
                  <a:srgbClr val="002060"/>
                </a:solidFill>
              </a:rPr>
              <a:t> </a:t>
            </a:r>
            <a:r>
              <a:rPr lang="en-MY" sz="1400" dirty="0" err="1">
                <a:solidFill>
                  <a:srgbClr val="002060"/>
                </a:solidFill>
              </a:rPr>
              <a:t>Farmasi</a:t>
            </a:r>
            <a:r>
              <a:rPr lang="en-MY" sz="1400" dirty="0">
                <a:solidFill>
                  <a:srgbClr val="002060"/>
                </a:solidFill>
              </a:rPr>
              <a:t> </a:t>
            </a:r>
          </a:p>
          <a:p>
            <a:r>
              <a:rPr lang="en-MY" sz="1400" dirty="0" err="1">
                <a:solidFill>
                  <a:srgbClr val="002060"/>
                </a:solidFill>
              </a:rPr>
              <a:t>Universitas</a:t>
            </a:r>
            <a:r>
              <a:rPr lang="en-MY" sz="1400" dirty="0">
                <a:solidFill>
                  <a:srgbClr val="002060"/>
                </a:solidFill>
              </a:rPr>
              <a:t> </a:t>
            </a:r>
            <a:r>
              <a:rPr lang="en-MY" sz="1400" dirty="0" err="1">
                <a:solidFill>
                  <a:srgbClr val="002060"/>
                </a:solidFill>
              </a:rPr>
              <a:t>Gadjah</a:t>
            </a:r>
            <a:r>
              <a:rPr lang="en-MY" sz="1400" dirty="0">
                <a:solidFill>
                  <a:srgbClr val="002060"/>
                </a:solidFill>
              </a:rPr>
              <a:t> </a:t>
            </a:r>
            <a:r>
              <a:rPr lang="en-MY" sz="1400" dirty="0" err="1">
                <a:solidFill>
                  <a:srgbClr val="002060"/>
                </a:solidFill>
              </a:rPr>
              <a:t>Mada</a:t>
            </a:r>
            <a:endParaRPr lang="en-MY" sz="1400" dirty="0">
              <a:solidFill>
                <a:srgbClr val="002060"/>
              </a:solidFill>
            </a:endParaRPr>
          </a:p>
          <a:p>
            <a:r>
              <a:rPr lang="en-MY" sz="1400" dirty="0">
                <a:solidFill>
                  <a:srgbClr val="002060"/>
                </a:solidFill>
              </a:rPr>
              <a:t>Email: </a:t>
            </a:r>
            <a:r>
              <a:rPr lang="en-MY" sz="1400" dirty="0">
                <a:solidFill>
                  <a:srgbClr val="002060"/>
                </a:solidFill>
                <a:hlinkClick r:id="rId4"/>
              </a:rPr>
              <a:t>abdulrohmanugm@gmail.com</a:t>
            </a:r>
            <a:endParaRPr lang="en-MY" sz="1400" dirty="0">
              <a:solidFill>
                <a:srgbClr val="002060"/>
              </a:solidFill>
            </a:endParaRPr>
          </a:p>
          <a:p>
            <a:endParaRPr lang="en-MY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2057400" y="1047750"/>
            <a:ext cx="457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</a:rPr>
              <a:t>Penyiapan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i="1" dirty="0">
                <a:solidFill>
                  <a:srgbClr val="C00000"/>
                </a:solidFill>
              </a:rPr>
              <a:t>Narrative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i="1" dirty="0">
                <a:solidFill>
                  <a:srgbClr val="C00000"/>
                </a:solidFill>
              </a:rPr>
              <a:t>Review Article</a:t>
            </a:r>
          </a:p>
          <a:p>
            <a:r>
              <a:rPr lang="en-US" sz="2800" i="1" dirty="0">
                <a:solidFill>
                  <a:srgbClr val="C00000"/>
                </a:solidFill>
              </a:rPr>
              <a:t>	</a:t>
            </a:r>
            <a:r>
              <a:rPr lang="en-US" sz="2800" i="1" dirty="0">
                <a:latin typeface="Monotype Corsiva" panose="03010101010201010101" pitchFamily="66" charset="0"/>
              </a:rPr>
              <a:t>Yang </a:t>
            </a:r>
            <a:r>
              <a:rPr lang="en-US" sz="2800" i="1" dirty="0" err="1">
                <a:latin typeface="Monotype Corsiva" panose="03010101010201010101" pitchFamily="66" charset="0"/>
              </a:rPr>
              <a:t>saya</a:t>
            </a:r>
            <a:r>
              <a:rPr lang="en-US" sz="2800" i="1" dirty="0">
                <a:latin typeface="Monotype Corsiva" panose="03010101010201010101" pitchFamily="66" charset="0"/>
              </a:rPr>
              <a:t> </a:t>
            </a:r>
            <a:r>
              <a:rPr lang="en-US" sz="2800" i="1" dirty="0" err="1">
                <a:latin typeface="Monotype Corsiva" panose="03010101010201010101" pitchFamily="66" charset="0"/>
              </a:rPr>
              <a:t>Pahami</a:t>
            </a:r>
            <a:endParaRPr lang="en-US" sz="2800" i="1" dirty="0">
              <a:latin typeface="Monotype Corsiva" panose="03010101010201010101" pitchFamily="66" charset="0"/>
            </a:endParaRPr>
          </a:p>
          <a:p>
            <a:r>
              <a:rPr lang="en-US" sz="2800" i="1" dirty="0">
                <a:latin typeface="Monotype Corsiva" panose="03010101010201010101" pitchFamily="66" charset="0"/>
              </a:rPr>
              <a:t>	Yang </a:t>
            </a:r>
            <a:r>
              <a:rPr lang="en-US" sz="2800" i="1" dirty="0" err="1">
                <a:latin typeface="Monotype Corsiva" panose="03010101010201010101" pitchFamily="66" charset="0"/>
              </a:rPr>
              <a:t>saya</a:t>
            </a:r>
            <a:r>
              <a:rPr lang="en-US" sz="2800" i="1" dirty="0">
                <a:latin typeface="Monotype Corsiva" panose="03010101010201010101" pitchFamily="66" charset="0"/>
              </a:rPr>
              <a:t> </a:t>
            </a:r>
            <a:r>
              <a:rPr lang="en-US" sz="2800" i="1" dirty="0" err="1">
                <a:latin typeface="Monotype Corsiva" panose="03010101010201010101" pitchFamily="66" charset="0"/>
              </a:rPr>
              <a:t>anut</a:t>
            </a:r>
            <a:endParaRPr lang="en-US" sz="2800" i="1" dirty="0">
              <a:latin typeface="Monotype Corsiva" panose="03010101010201010101" pitchFamily="66" charset="0"/>
            </a:endParaRPr>
          </a:p>
          <a:p>
            <a:r>
              <a:rPr lang="en-US" sz="2800" i="1" dirty="0">
                <a:latin typeface="Monotype Corsiva" panose="03010101010201010101" pitchFamily="66" charset="0"/>
              </a:rPr>
              <a:t>	Yang </a:t>
            </a:r>
            <a:r>
              <a:rPr lang="en-US" sz="2800" i="1" dirty="0" err="1">
                <a:latin typeface="Monotype Corsiva" panose="03010101010201010101" pitchFamily="66" charset="0"/>
              </a:rPr>
              <a:t>saya</a:t>
            </a:r>
            <a:r>
              <a:rPr lang="en-US" sz="2800" i="1" dirty="0">
                <a:latin typeface="Monotype Corsiva" panose="03010101010201010101" pitchFamily="66" charset="0"/>
              </a:rPr>
              <a:t> </a:t>
            </a:r>
            <a:r>
              <a:rPr lang="en-US" sz="2800" i="1" dirty="0" err="1">
                <a:latin typeface="Monotype Corsiva" panose="03010101010201010101" pitchFamily="66" charset="0"/>
              </a:rPr>
              <a:t>lakukan</a:t>
            </a:r>
            <a:endParaRPr lang="en-US" sz="2800" i="1" dirty="0">
              <a:latin typeface="Monotype Corsiva" panose="03010101010201010101" pitchFamily="66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655C96-EC02-49C6-9EAE-28A0C9831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67" y="133350"/>
            <a:ext cx="6172200" cy="61317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15015F"/>
                </a:solidFill>
              </a:rPr>
              <a:t>REVIEW ARTICLE DALAM KARYA TULIS ILMIAH</a:t>
            </a:r>
            <a:endParaRPr lang="en-ID" sz="2400" b="1" dirty="0">
              <a:solidFill>
                <a:srgbClr val="15015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DEB2E1-51AF-4ADD-AC81-3CD6D4652A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145" y="1047750"/>
            <a:ext cx="5905500" cy="3394472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Karya</a:t>
            </a:r>
            <a:r>
              <a:rPr lang="en-US" dirty="0"/>
              <a:t> </a:t>
            </a:r>
            <a:r>
              <a:rPr lang="en-US" dirty="0" err="1"/>
              <a:t>ilmiah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sampaika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publik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rbagai</a:t>
            </a:r>
            <a:r>
              <a:rPr lang="en-US" dirty="0"/>
              <a:t> </a:t>
            </a:r>
            <a:r>
              <a:rPr lang="en-US" dirty="0" err="1"/>
              <a:t>bentuk</a:t>
            </a:r>
            <a:endParaRPr lang="en-US" dirty="0"/>
          </a:p>
          <a:p>
            <a:pPr lvl="1"/>
            <a:r>
              <a:rPr lang="en-US" dirty="0"/>
              <a:t>Hasil </a:t>
            </a:r>
            <a:r>
              <a:rPr lang="en-US" dirty="0" err="1"/>
              <a:t>penelitian</a:t>
            </a:r>
            <a:r>
              <a:rPr lang="en-US" dirty="0"/>
              <a:t> di </a:t>
            </a:r>
            <a:r>
              <a:rPr lang="en-US" dirty="0" err="1"/>
              <a:t>laboratorium</a:t>
            </a:r>
            <a:r>
              <a:rPr lang="en-US" dirty="0"/>
              <a:t> (</a:t>
            </a:r>
            <a:r>
              <a:rPr lang="en-US" dirty="0" err="1"/>
              <a:t>bengkel</a:t>
            </a:r>
            <a:r>
              <a:rPr lang="en-US" dirty="0"/>
              <a:t>, studio, </a:t>
            </a:r>
            <a:r>
              <a:rPr lang="en-US" dirty="0" err="1"/>
              <a:t>puskesmas</a:t>
            </a:r>
            <a:r>
              <a:rPr lang="en-US" dirty="0"/>
              <a:t>, </a:t>
            </a:r>
            <a:r>
              <a:rPr lang="en-US" dirty="0" err="1"/>
              <a:t>lapangan</a:t>
            </a:r>
            <a:r>
              <a:rPr lang="en-US" dirty="0"/>
              <a:t>, RS)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</a:t>
            </a:r>
            <a:r>
              <a:rPr lang="en-US" dirty="0" err="1">
                <a:solidFill>
                  <a:srgbClr val="C00000"/>
                </a:solidFill>
              </a:rPr>
              <a:t>kary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1" dirty="0">
                <a:solidFill>
                  <a:srgbClr val="C00000"/>
                </a:solidFill>
              </a:rPr>
              <a:t>original article/Short communication</a:t>
            </a:r>
          </a:p>
          <a:p>
            <a:pPr lvl="1"/>
            <a:r>
              <a:rPr lang="en-US" dirty="0"/>
              <a:t>Hasil </a:t>
            </a:r>
            <a:r>
              <a:rPr lang="en-US" dirty="0" err="1"/>
              <a:t>pemikir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topik</a:t>
            </a:r>
            <a:r>
              <a:rPr lang="en-US" dirty="0"/>
              <a:t> </a:t>
            </a:r>
            <a:r>
              <a:rPr lang="en-US" dirty="0" err="1"/>
              <a:t>tertentu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i="1" dirty="0">
                <a:solidFill>
                  <a:srgbClr val="FF0000"/>
                </a:solidFill>
                <a:sym typeface="Wingdings" panose="05000000000000000000" pitchFamily="2" charset="2"/>
              </a:rPr>
              <a:t>Review article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Hasil </a:t>
            </a:r>
            <a:r>
              <a:rPr lang="en-US" dirty="0" err="1">
                <a:sym typeface="Wingdings" panose="05000000000000000000" pitchFamily="2" charset="2"/>
              </a:rPr>
              <a:t>pengamata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erhadap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asus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pesifik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i="1" dirty="0">
                <a:solidFill>
                  <a:srgbClr val="FF0000"/>
                </a:solidFill>
                <a:sym typeface="Wingdings" panose="05000000000000000000" pitchFamily="2" charset="2"/>
              </a:rPr>
              <a:t>case reports</a:t>
            </a:r>
          </a:p>
          <a:p>
            <a:pPr lvl="1"/>
            <a:r>
              <a:rPr lang="en-US" dirty="0" err="1">
                <a:sym typeface="Wingdings" panose="05000000000000000000" pitchFamily="2" charset="2"/>
              </a:rPr>
              <a:t>Sanggaha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atas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artikel</a:t>
            </a:r>
            <a:r>
              <a:rPr lang="en-US" dirty="0">
                <a:sym typeface="Wingdings" panose="05000000000000000000" pitchFamily="2" charset="2"/>
              </a:rPr>
              <a:t> yang </a:t>
            </a:r>
            <a:r>
              <a:rPr lang="en-US" dirty="0" err="1">
                <a:sym typeface="Wingdings" panose="05000000000000000000" pitchFamily="2" charset="2"/>
              </a:rPr>
              <a:t>sudah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erbit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i="1" dirty="0">
                <a:solidFill>
                  <a:srgbClr val="FF0000"/>
                </a:solidFill>
                <a:sym typeface="Wingdings" panose="05000000000000000000" pitchFamily="2" charset="2"/>
              </a:rPr>
              <a:t>Letter to Editor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ID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72D3E4-F075-47D2-8C07-7E4B1140F750}"/>
              </a:ext>
            </a:extLst>
          </p:cNvPr>
          <p:cNvCxnSpPr>
            <a:cxnSpLocks/>
          </p:cNvCxnSpPr>
          <p:nvPr/>
        </p:nvCxnSpPr>
        <p:spPr>
          <a:xfrm>
            <a:off x="0" y="819150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54871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963560"/>
            <a:ext cx="5829300" cy="2688895"/>
          </a:xfrm>
        </p:spPr>
        <p:txBody>
          <a:bodyPr>
            <a:normAutofit/>
          </a:bodyPr>
          <a:lstStyle/>
          <a:p>
            <a:r>
              <a:rPr lang="en-US" dirty="0"/>
              <a:t>Original Research Article</a:t>
            </a:r>
          </a:p>
          <a:p>
            <a:r>
              <a:rPr lang="en-US" dirty="0"/>
              <a:t>Short communication</a:t>
            </a:r>
          </a:p>
          <a:p>
            <a:r>
              <a:rPr lang="en-US" dirty="0">
                <a:solidFill>
                  <a:srgbClr val="C00000"/>
                </a:solidFill>
              </a:rPr>
              <a:t>Review Article</a:t>
            </a:r>
          </a:p>
          <a:p>
            <a:r>
              <a:rPr lang="en-US" dirty="0"/>
              <a:t>Letter to Editor</a:t>
            </a:r>
          </a:p>
          <a:p>
            <a:r>
              <a:rPr lang="en-US" dirty="0"/>
              <a:t>Case reports</a:t>
            </a:r>
          </a:p>
          <a:p>
            <a:r>
              <a:rPr lang="en-US" dirty="0"/>
              <a:t>Editorials</a:t>
            </a:r>
            <a:endParaRPr lang="id-ID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3475" y="2562904"/>
            <a:ext cx="1543050" cy="1092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123042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5015F"/>
                </a:solidFill>
              </a:rPr>
              <a:t>JENIS ARTIKEL </a:t>
            </a:r>
            <a:endParaRPr lang="en-MY" sz="2400" b="1" dirty="0">
              <a:solidFill>
                <a:srgbClr val="15015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83844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0471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241" y="162012"/>
            <a:ext cx="6172200" cy="460771"/>
          </a:xfrm>
        </p:spPr>
        <p:txBody>
          <a:bodyPr>
            <a:normAutofit fontScale="90000"/>
          </a:bodyPr>
          <a:lstStyle/>
          <a:p>
            <a:pPr algn="just"/>
            <a:r>
              <a:rPr lang="en-MY" dirty="0">
                <a:solidFill>
                  <a:srgbClr val="C00000"/>
                </a:solidFill>
              </a:rPr>
              <a:t>Original Research Arti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7750"/>
            <a:ext cx="5715000" cy="3394472"/>
          </a:xfrm>
        </p:spPr>
        <p:txBody>
          <a:bodyPr>
            <a:normAutofit fontScale="92500" lnSpcReduction="10000"/>
          </a:bodyPr>
          <a:lstStyle/>
          <a:p>
            <a:r>
              <a:rPr lang="en-MY" sz="2000" b="1" dirty="0"/>
              <a:t>Full-length original research articles </a:t>
            </a:r>
            <a:r>
              <a:rPr lang="en-MY" sz="2000" dirty="0"/>
              <a:t>follow a standard format that is the prototype for scientific writing and typically include:</a:t>
            </a:r>
          </a:p>
          <a:p>
            <a:pPr lvl="1"/>
            <a:r>
              <a:rPr lang="en-MY" sz="1700" dirty="0"/>
              <a:t>Introduction, </a:t>
            </a:r>
          </a:p>
          <a:p>
            <a:pPr lvl="1"/>
            <a:r>
              <a:rPr lang="en-MY" sz="1700" dirty="0"/>
              <a:t>Methods, </a:t>
            </a:r>
          </a:p>
          <a:p>
            <a:pPr lvl="1"/>
            <a:r>
              <a:rPr lang="en-MY" sz="1700" dirty="0"/>
              <a:t>Results, and </a:t>
            </a:r>
          </a:p>
          <a:p>
            <a:pPr lvl="1"/>
            <a:r>
              <a:rPr lang="en-MY" sz="1700" dirty="0"/>
              <a:t>Discussion</a:t>
            </a:r>
            <a:endParaRPr lang="en-MY" sz="2000" dirty="0"/>
          </a:p>
          <a:p>
            <a:r>
              <a:rPr lang="en-MY" sz="2000" dirty="0"/>
              <a:t>Although length may vary, original articles should contribute substantive new information with a clear major focus.</a:t>
            </a:r>
          </a:p>
          <a:p>
            <a:r>
              <a:rPr lang="en-MY" sz="2000" dirty="0" err="1"/>
              <a:t>Beberapa</a:t>
            </a:r>
            <a:r>
              <a:rPr lang="en-MY" sz="2000" dirty="0"/>
              <a:t> </a:t>
            </a:r>
            <a:r>
              <a:rPr lang="en-MY" sz="2000" dirty="0" err="1"/>
              <a:t>jurnal</a:t>
            </a:r>
            <a:r>
              <a:rPr lang="en-MY" sz="2000" dirty="0"/>
              <a:t> </a:t>
            </a:r>
            <a:r>
              <a:rPr lang="en-MY" sz="2000" dirty="0" err="1"/>
              <a:t>membagi</a:t>
            </a:r>
            <a:r>
              <a:rPr lang="en-MY" sz="2000" dirty="0"/>
              <a:t> </a:t>
            </a:r>
            <a:r>
              <a:rPr lang="en-MY" sz="2000" dirty="0" err="1"/>
              <a:t>lanjut</a:t>
            </a:r>
            <a:r>
              <a:rPr lang="en-MY" sz="2000" dirty="0"/>
              <a:t> </a:t>
            </a:r>
            <a:r>
              <a:rPr lang="en-MY" sz="2000" dirty="0" err="1"/>
              <a:t>menjadi</a:t>
            </a:r>
            <a:r>
              <a:rPr lang="en-MY" sz="2000" dirty="0"/>
              <a:t>: </a:t>
            </a:r>
            <a:r>
              <a:rPr lang="en-MY" sz="2000" b="1" dirty="0">
                <a:solidFill>
                  <a:srgbClr val="15015F"/>
                </a:solidFill>
              </a:rPr>
              <a:t>full length original research</a:t>
            </a:r>
            <a:r>
              <a:rPr lang="en-MY" sz="2000" dirty="0"/>
              <a:t> </a:t>
            </a:r>
            <a:r>
              <a:rPr lang="en-MY" sz="2000" dirty="0" err="1"/>
              <a:t>dan</a:t>
            </a:r>
            <a:r>
              <a:rPr lang="en-MY" sz="2000" dirty="0"/>
              <a:t> </a:t>
            </a:r>
            <a:r>
              <a:rPr lang="en-MY" sz="2000" b="1" dirty="0">
                <a:solidFill>
                  <a:srgbClr val="15015F"/>
                </a:solidFill>
              </a:rPr>
              <a:t>short communication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658586"/>
            <a:ext cx="6260441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247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42482"/>
            <a:ext cx="5291535" cy="438150"/>
          </a:xfrm>
        </p:spPr>
        <p:txBody>
          <a:bodyPr>
            <a:normAutofit fontScale="90000"/>
          </a:bodyPr>
          <a:lstStyle/>
          <a:p>
            <a:pPr algn="just"/>
            <a:r>
              <a:rPr lang="en-MY" b="1" dirty="0">
                <a:solidFill>
                  <a:srgbClr val="15015F"/>
                </a:solidFill>
              </a:rPr>
              <a:t>Original Research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666750"/>
            <a:ext cx="6260441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2" y="2724150"/>
            <a:ext cx="3493880" cy="19434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4422"/>
            <a:ext cx="3562232" cy="1902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2232" y="73479"/>
            <a:ext cx="3113314" cy="19039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387" y="2063593"/>
            <a:ext cx="3224775" cy="18058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2070" y="3257550"/>
            <a:ext cx="3225930" cy="156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066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129779"/>
            <a:ext cx="6172200" cy="613171"/>
          </a:xfrm>
        </p:spPr>
        <p:txBody>
          <a:bodyPr/>
          <a:lstStyle/>
          <a:p>
            <a:r>
              <a:rPr lang="en-MY" dirty="0">
                <a:solidFill>
                  <a:srgbClr val="C00000"/>
                </a:solidFill>
              </a:rPr>
              <a:t>SHORT COMMUN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812" y="971550"/>
            <a:ext cx="5922838" cy="3657600"/>
          </a:xfrm>
        </p:spPr>
        <p:txBody>
          <a:bodyPr>
            <a:normAutofit fontScale="85000" lnSpcReduction="20000"/>
          </a:bodyPr>
          <a:lstStyle/>
          <a:p>
            <a:r>
              <a:rPr lang="en-MY" b="1" dirty="0"/>
              <a:t>Short communications </a:t>
            </a:r>
            <a:r>
              <a:rPr lang="en-MY" dirty="0"/>
              <a:t>describe limited or preliminary original  research and are appropriate when the amount of new information and methods don’t warrant a full-length article.</a:t>
            </a:r>
          </a:p>
          <a:p>
            <a:r>
              <a:rPr lang="en-MY" dirty="0" err="1"/>
              <a:t>Mempunyai</a:t>
            </a:r>
            <a:r>
              <a:rPr lang="en-MY" dirty="0"/>
              <a:t> </a:t>
            </a:r>
            <a:r>
              <a:rPr lang="en-MY" dirty="0" err="1"/>
              <a:t>originalitas</a:t>
            </a:r>
            <a:r>
              <a:rPr lang="en-MY" dirty="0"/>
              <a:t> yang </a:t>
            </a:r>
            <a:r>
              <a:rPr lang="en-MY" dirty="0" err="1"/>
              <a:t>tinggi</a:t>
            </a:r>
            <a:endParaRPr lang="en-MY" dirty="0"/>
          </a:p>
          <a:p>
            <a:r>
              <a:rPr lang="en-MY" dirty="0" err="1"/>
              <a:t>Suatu</a:t>
            </a:r>
            <a:r>
              <a:rPr lang="en-MY" dirty="0"/>
              <a:t> </a:t>
            </a:r>
            <a:r>
              <a:rPr lang="en-MY" dirty="0" err="1"/>
              <a:t>artikel</a:t>
            </a:r>
            <a:r>
              <a:rPr lang="en-MY" dirty="0"/>
              <a:t> </a:t>
            </a:r>
            <a:r>
              <a:rPr lang="en-MY" dirty="0" err="1"/>
              <a:t>apakah</a:t>
            </a:r>
            <a:r>
              <a:rPr lang="en-MY" dirty="0"/>
              <a:t> </a:t>
            </a:r>
            <a:r>
              <a:rPr lang="en-MY" dirty="0" err="1"/>
              <a:t>masuk</a:t>
            </a:r>
            <a:r>
              <a:rPr lang="en-MY" dirty="0"/>
              <a:t> di full length article </a:t>
            </a:r>
            <a:r>
              <a:rPr lang="en-MY" dirty="0" err="1"/>
              <a:t>atau</a:t>
            </a:r>
            <a:r>
              <a:rPr lang="en-MY" dirty="0"/>
              <a:t> short communication, </a:t>
            </a:r>
            <a:r>
              <a:rPr lang="en-MY" dirty="0" err="1"/>
              <a:t>tergantung</a:t>
            </a:r>
            <a:r>
              <a:rPr lang="en-MY" dirty="0"/>
              <a:t> </a:t>
            </a:r>
            <a:r>
              <a:rPr lang="en-MY" dirty="0" err="1"/>
              <a:t>pada</a:t>
            </a:r>
            <a:r>
              <a:rPr lang="en-MY" dirty="0"/>
              <a:t> </a:t>
            </a:r>
            <a:r>
              <a:rPr lang="en-MY" dirty="0" err="1"/>
              <a:t>keputusan</a:t>
            </a:r>
            <a:r>
              <a:rPr lang="en-MY" dirty="0"/>
              <a:t> Editor.</a:t>
            </a:r>
          </a:p>
          <a:p>
            <a:r>
              <a:rPr lang="en-MY" dirty="0"/>
              <a:t>Ada </a:t>
            </a:r>
            <a:r>
              <a:rPr lang="en-MY" dirty="0" err="1"/>
              <a:t>beberapa</a:t>
            </a:r>
            <a:r>
              <a:rPr lang="en-MY" dirty="0"/>
              <a:t> </a:t>
            </a:r>
            <a:r>
              <a:rPr lang="en-MY" dirty="0" err="1"/>
              <a:t>jurnal</a:t>
            </a:r>
            <a:r>
              <a:rPr lang="en-MY" dirty="0"/>
              <a:t> yang di </a:t>
            </a:r>
            <a:r>
              <a:rPr lang="en-MY" dirty="0" err="1"/>
              <a:t>awal</a:t>
            </a:r>
            <a:r>
              <a:rPr lang="en-MY" dirty="0"/>
              <a:t> </a:t>
            </a:r>
            <a:r>
              <a:rPr lang="en-MY" dirty="0" err="1"/>
              <a:t>memang</a:t>
            </a:r>
            <a:r>
              <a:rPr lang="en-MY" dirty="0"/>
              <a:t> </a:t>
            </a:r>
            <a:r>
              <a:rPr lang="en-MY" dirty="0" err="1"/>
              <a:t>menyediakan</a:t>
            </a:r>
            <a:r>
              <a:rPr lang="en-MY" dirty="0"/>
              <a:t> </a:t>
            </a:r>
            <a:r>
              <a:rPr lang="en-MY" dirty="0" err="1"/>
              <a:t>pilihan</a:t>
            </a:r>
            <a:r>
              <a:rPr lang="en-MY" dirty="0"/>
              <a:t> short communication.</a:t>
            </a:r>
          </a:p>
          <a:p>
            <a:r>
              <a:rPr lang="en-MY" dirty="0" err="1"/>
              <a:t>Aturan</a:t>
            </a:r>
            <a:r>
              <a:rPr lang="en-MY" dirty="0"/>
              <a:t> yang </a:t>
            </a:r>
            <a:r>
              <a:rPr lang="en-MY" dirty="0" err="1"/>
              <a:t>umum</a:t>
            </a:r>
            <a:r>
              <a:rPr lang="en-MY" dirty="0"/>
              <a:t>: </a:t>
            </a:r>
            <a:r>
              <a:rPr lang="en-MY" dirty="0" err="1"/>
              <a:t>artikel</a:t>
            </a:r>
            <a:r>
              <a:rPr lang="en-MY" dirty="0"/>
              <a:t> </a:t>
            </a:r>
            <a:r>
              <a:rPr lang="en-MY" dirty="0" err="1"/>
              <a:t>secara</a:t>
            </a:r>
            <a:r>
              <a:rPr lang="en-MY" dirty="0"/>
              <a:t> data </a:t>
            </a:r>
            <a:r>
              <a:rPr lang="en-MY" dirty="0" err="1"/>
              <a:t>belum</a:t>
            </a:r>
            <a:r>
              <a:rPr lang="en-MY" dirty="0"/>
              <a:t> </a:t>
            </a:r>
            <a:r>
              <a:rPr lang="en-MY" dirty="0" err="1"/>
              <a:t>memenuhi</a:t>
            </a:r>
            <a:r>
              <a:rPr lang="en-MY" dirty="0"/>
              <a:t> </a:t>
            </a:r>
            <a:r>
              <a:rPr lang="en-MY" dirty="0" err="1"/>
              <a:t>jadi</a:t>
            </a:r>
            <a:r>
              <a:rPr lang="en-MY" dirty="0"/>
              <a:t> full article, </a:t>
            </a:r>
            <a:r>
              <a:rPr lang="en-MY" dirty="0" err="1"/>
              <a:t>akan</a:t>
            </a:r>
            <a:r>
              <a:rPr lang="en-MY" dirty="0"/>
              <a:t> </a:t>
            </a:r>
            <a:r>
              <a:rPr lang="en-MY" dirty="0" err="1"/>
              <a:t>tetapi</a:t>
            </a:r>
            <a:r>
              <a:rPr lang="en-MY" dirty="0"/>
              <a:t> novelty </a:t>
            </a:r>
            <a:r>
              <a:rPr lang="en-MY" dirty="0" err="1"/>
              <a:t>sangat</a:t>
            </a:r>
            <a:r>
              <a:rPr lang="en-MY" dirty="0"/>
              <a:t> </a:t>
            </a:r>
            <a:r>
              <a:rPr lang="en-MY" dirty="0" err="1"/>
              <a:t>tinggi</a:t>
            </a:r>
            <a:r>
              <a:rPr lang="en-MY" dirty="0"/>
              <a:t>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742950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8907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60965"/>
            <a:ext cx="5181600" cy="457200"/>
          </a:xfrm>
        </p:spPr>
        <p:txBody>
          <a:bodyPr/>
          <a:lstStyle/>
          <a:p>
            <a:pPr algn="just"/>
            <a:r>
              <a:rPr lang="en-US" sz="2400" b="1" dirty="0">
                <a:solidFill>
                  <a:srgbClr val="C00000"/>
                </a:solidFill>
              </a:rPr>
              <a:t>SHORT COMMUNICATION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628" y="779230"/>
            <a:ext cx="363897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514" y="2854776"/>
            <a:ext cx="3287486" cy="173427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642658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740178"/>
            <a:ext cx="3215583" cy="20170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2684230"/>
            <a:ext cx="3352800" cy="205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091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70" y="114301"/>
            <a:ext cx="6057900" cy="43815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err="1">
                <a:solidFill>
                  <a:srgbClr val="C00000"/>
                </a:solidFill>
              </a:rPr>
              <a:t>Publikas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id-ID" b="1" dirty="0">
                <a:solidFill>
                  <a:srgbClr val="C00000"/>
                </a:solidFill>
              </a:rPr>
              <a:t>Artikel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95350"/>
            <a:ext cx="5715000" cy="3543300"/>
          </a:xfrm>
        </p:spPr>
        <p:txBody>
          <a:bodyPr>
            <a:normAutofit/>
          </a:bodyPr>
          <a:lstStyle/>
          <a:p>
            <a:r>
              <a:rPr lang="id-ID" sz="2000" dirty="0"/>
              <a:t>Bisa di-</a:t>
            </a:r>
            <a:r>
              <a:rPr lang="id-ID" sz="2000" i="1" dirty="0"/>
              <a:t>invite</a:t>
            </a:r>
            <a:r>
              <a:rPr lang="id-ID" sz="2000" dirty="0"/>
              <a:t> oleh Editor in Chief atau Associate Editor, atau apapun jabatan Editorial apapun di jurnalnya.</a:t>
            </a:r>
          </a:p>
          <a:p>
            <a:r>
              <a:rPr lang="id-ID" sz="2000" dirty="0"/>
              <a:t>Author juga bisa secara active menawarkan artikelnya.</a:t>
            </a:r>
            <a:endParaRPr lang="en-MY" sz="2000" dirty="0"/>
          </a:p>
          <a:p>
            <a:r>
              <a:rPr lang="en-MY" sz="2000" dirty="0"/>
              <a:t>Bisa </a:t>
            </a:r>
            <a:r>
              <a:rPr lang="en-MY" sz="2000" dirty="0" err="1"/>
              <a:t>disubmit</a:t>
            </a:r>
            <a:r>
              <a:rPr lang="en-MY" sz="2000" dirty="0"/>
              <a:t> </a:t>
            </a:r>
            <a:r>
              <a:rPr lang="en-MY" sz="2000" dirty="0" err="1"/>
              <a:t>ke</a:t>
            </a:r>
            <a:r>
              <a:rPr lang="en-MY" sz="2000" dirty="0"/>
              <a:t> journal yang </a:t>
            </a:r>
            <a:r>
              <a:rPr lang="en-MY" sz="2000" dirty="0" err="1"/>
              <a:t>khusus</a:t>
            </a:r>
            <a:r>
              <a:rPr lang="en-MY" sz="2000" dirty="0"/>
              <a:t> review </a:t>
            </a:r>
            <a:r>
              <a:rPr lang="en-MY" sz="2000" dirty="0" err="1"/>
              <a:t>atau</a:t>
            </a:r>
            <a:r>
              <a:rPr lang="en-MY" sz="2000" dirty="0"/>
              <a:t> journal </a:t>
            </a:r>
            <a:r>
              <a:rPr lang="en-MY" sz="2000" dirty="0" err="1"/>
              <a:t>umum</a:t>
            </a:r>
            <a:r>
              <a:rPr lang="en-MY" sz="2000" dirty="0"/>
              <a:t> </a:t>
            </a:r>
            <a:r>
              <a:rPr lang="en-MY" sz="2000" dirty="0">
                <a:sym typeface="Wingdings" panose="05000000000000000000" pitchFamily="2" charset="2"/>
              </a:rPr>
              <a:t> </a:t>
            </a:r>
            <a:r>
              <a:rPr lang="en-MY" sz="2000" dirty="0" err="1">
                <a:sym typeface="Wingdings" panose="05000000000000000000" pitchFamily="2" charset="2"/>
              </a:rPr>
              <a:t>Lihat</a:t>
            </a:r>
            <a:r>
              <a:rPr lang="en-MY" sz="2000" dirty="0">
                <a:sym typeface="Wingdings" panose="05000000000000000000" pitchFamily="2" charset="2"/>
              </a:rPr>
              <a:t> instruction for </a:t>
            </a:r>
            <a:r>
              <a:rPr lang="en-MY" sz="2000" dirty="0" err="1">
                <a:sym typeface="Wingdings" panose="05000000000000000000" pitchFamily="2" charset="2"/>
              </a:rPr>
              <a:t>Authorsdan</a:t>
            </a:r>
            <a:r>
              <a:rPr lang="en-MY" sz="2000" dirty="0">
                <a:sym typeface="Wingdings" panose="05000000000000000000" pitchFamily="2" charset="2"/>
              </a:rPr>
              <a:t> Scope </a:t>
            </a:r>
            <a:r>
              <a:rPr lang="en-MY" sz="2000" dirty="0" err="1">
                <a:sym typeface="Wingdings" panose="05000000000000000000" pitchFamily="2" charset="2"/>
              </a:rPr>
              <a:t>jurnal</a:t>
            </a:r>
            <a:r>
              <a:rPr lang="en-MY" sz="2000" dirty="0">
                <a:sym typeface="Wingdings" panose="05000000000000000000" pitchFamily="2" charset="2"/>
              </a:rPr>
              <a:t> yang </a:t>
            </a:r>
            <a:r>
              <a:rPr lang="en-MY" sz="2000" dirty="0" err="1">
                <a:sym typeface="Wingdings" panose="05000000000000000000" pitchFamily="2" charset="2"/>
              </a:rPr>
              <a:t>dituju</a:t>
            </a:r>
            <a:endParaRPr lang="en-MY" sz="2000" dirty="0"/>
          </a:p>
          <a:p>
            <a:pPr marL="0" indent="0">
              <a:buNone/>
            </a:pPr>
            <a:endParaRPr lang="id-ID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495354"/>
            <a:ext cx="1181100" cy="11811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666750"/>
            <a:ext cx="626044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4419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270" y="114301"/>
            <a:ext cx="6057900" cy="43815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solidFill>
                  <a:srgbClr val="C00000"/>
                </a:solidFill>
              </a:rPr>
              <a:t>KEUNTUNGAN </a:t>
            </a:r>
            <a:r>
              <a:rPr lang="id-ID" b="1" dirty="0">
                <a:solidFill>
                  <a:srgbClr val="C00000"/>
                </a:solidFill>
              </a:rPr>
              <a:t>Artikel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95350"/>
            <a:ext cx="5715000" cy="3543300"/>
          </a:xfrm>
        </p:spPr>
        <p:txBody>
          <a:bodyPr>
            <a:normAutofit/>
          </a:bodyPr>
          <a:lstStyle/>
          <a:p>
            <a:r>
              <a:rPr lang="en-US" sz="2000" b="1" dirty="0"/>
              <a:t>Tingkat </a:t>
            </a:r>
            <a:r>
              <a:rPr lang="en-US" sz="2000" b="1" dirty="0" err="1"/>
              <a:t>sitasinya</a:t>
            </a:r>
            <a:r>
              <a:rPr lang="en-US" sz="2000" b="1" dirty="0"/>
              <a:t> </a:t>
            </a:r>
            <a:r>
              <a:rPr lang="en-US" sz="2000" b="1" dirty="0" err="1"/>
              <a:t>tinggi</a:t>
            </a:r>
            <a:r>
              <a:rPr lang="en-US" sz="2000" b="1" dirty="0"/>
              <a:t> </a:t>
            </a:r>
            <a:r>
              <a:rPr lang="en-US" sz="2000" b="1" dirty="0">
                <a:sym typeface="Wingdings" panose="05000000000000000000" pitchFamily="2" charset="2"/>
              </a:rPr>
              <a:t> </a:t>
            </a:r>
            <a:r>
              <a:rPr lang="en-US" sz="2000" b="1" dirty="0" err="1">
                <a:sym typeface="Wingdings" panose="05000000000000000000" pitchFamily="2" charset="2"/>
              </a:rPr>
              <a:t>beberapa</a:t>
            </a:r>
            <a:r>
              <a:rPr lang="en-US" sz="2000" b="1" dirty="0">
                <a:sym typeface="Wingdings" panose="05000000000000000000" pitchFamily="2" charset="2"/>
              </a:rPr>
              <a:t> journal </a:t>
            </a:r>
            <a:r>
              <a:rPr lang="en-US" sz="2000" b="1" dirty="0" err="1">
                <a:sym typeface="Wingdings" panose="05000000000000000000" pitchFamily="2" charset="2"/>
              </a:rPr>
              <a:t>melakukan</a:t>
            </a:r>
            <a:r>
              <a:rPr lang="en-US" sz="2000" b="1" dirty="0">
                <a:sym typeface="Wingdings" panose="05000000000000000000" pitchFamily="2" charset="2"/>
              </a:rPr>
              <a:t> call for article </a:t>
            </a:r>
            <a:r>
              <a:rPr lang="en-US" sz="2000" b="1" dirty="0" err="1">
                <a:sym typeface="Wingdings" panose="05000000000000000000" pitchFamily="2" charset="2"/>
              </a:rPr>
              <a:t>dalam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bentuk</a:t>
            </a:r>
            <a:r>
              <a:rPr lang="en-US" sz="2000" b="1" dirty="0">
                <a:sym typeface="Wingdings" panose="05000000000000000000" pitchFamily="2" charset="2"/>
              </a:rPr>
              <a:t> review </a:t>
            </a:r>
            <a:r>
              <a:rPr lang="en-US" sz="2000" b="1" dirty="0" err="1">
                <a:sym typeface="Wingdings" panose="05000000000000000000" pitchFamily="2" charset="2"/>
              </a:rPr>
              <a:t>untuk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meningkatkan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sitasi</a:t>
            </a:r>
            <a:r>
              <a:rPr lang="en-US" sz="2000" b="1" dirty="0">
                <a:sym typeface="Wingdings" panose="05000000000000000000" pitchFamily="2" charset="2"/>
              </a:rPr>
              <a:t>/impact factor</a:t>
            </a:r>
          </a:p>
          <a:p>
            <a:r>
              <a:rPr lang="en-US" sz="2000" b="1" dirty="0" err="1">
                <a:sym typeface="Wingdings" panose="05000000000000000000" pitchFamily="2" charset="2"/>
              </a:rPr>
              <a:t>Tidak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tergantung</a:t>
            </a:r>
            <a:r>
              <a:rPr lang="en-US" sz="2000" b="1" dirty="0">
                <a:sym typeface="Wingdings" panose="05000000000000000000" pitchFamily="2" charset="2"/>
              </a:rPr>
              <a:t> pada </a:t>
            </a:r>
            <a:r>
              <a:rPr lang="en-US" sz="2000" b="1" dirty="0" err="1">
                <a:sym typeface="Wingdings" panose="05000000000000000000" pitchFamily="2" charset="2"/>
              </a:rPr>
              <a:t>ketersediaan</a:t>
            </a:r>
            <a:r>
              <a:rPr lang="en-US" sz="2000" b="1" dirty="0">
                <a:sym typeface="Wingdings" panose="05000000000000000000" pitchFamily="2" charset="2"/>
              </a:rPr>
              <a:t> research grant</a:t>
            </a:r>
          </a:p>
          <a:p>
            <a:r>
              <a:rPr lang="en-US" sz="2000" b="1" dirty="0" err="1">
                <a:sym typeface="Wingdings" panose="05000000000000000000" pitchFamily="2" charset="2"/>
              </a:rPr>
              <a:t>Dapat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dilakukan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dimanapun</a:t>
            </a:r>
            <a:r>
              <a:rPr lang="en-US" sz="2000" b="1" dirty="0">
                <a:sym typeface="Wingdings" panose="05000000000000000000" pitchFamily="2" charset="2"/>
              </a:rPr>
              <a:t>, </a:t>
            </a:r>
            <a:r>
              <a:rPr lang="en-US" sz="2000" b="1" dirty="0" err="1">
                <a:sym typeface="Wingdings" panose="05000000000000000000" pitchFamily="2" charset="2"/>
              </a:rPr>
              <a:t>kapanpun</a:t>
            </a:r>
            <a:r>
              <a:rPr lang="en-US" sz="2000" b="1" dirty="0">
                <a:sym typeface="Wingdings" panose="05000000000000000000" pitchFamily="2" charset="2"/>
              </a:rPr>
              <a:t> dan </a:t>
            </a:r>
            <a:r>
              <a:rPr lang="en-US" sz="2000" b="1" dirty="0" err="1">
                <a:sym typeface="Wingdings" panose="05000000000000000000" pitchFamily="2" charset="2"/>
              </a:rPr>
              <a:t>keadaan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apapun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</a:p>
          <a:p>
            <a:r>
              <a:rPr lang="en-US" sz="2000" b="1" dirty="0" err="1">
                <a:sym typeface="Wingdings" panose="05000000000000000000" pitchFamily="2" charset="2"/>
              </a:rPr>
              <a:t>Dapat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penulis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ym typeface="Wingdings" panose="05000000000000000000" pitchFamily="2" charset="2"/>
              </a:rPr>
              <a:t>tunggal</a:t>
            </a:r>
            <a:endParaRPr lang="en-US" sz="2000" b="1" dirty="0">
              <a:sym typeface="Wingdings" panose="05000000000000000000" pitchFamily="2" charset="2"/>
            </a:endParaRPr>
          </a:p>
          <a:p>
            <a:endParaRPr lang="id-ID" sz="20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id-ID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495354"/>
            <a:ext cx="1181100" cy="11811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666750"/>
            <a:ext cx="626044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9984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13EA2-2464-46E4-A413-ED76E8478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3350"/>
            <a:ext cx="5758744" cy="387301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REVIEW: TINGKAT SITASI TINGGI</a:t>
            </a:r>
            <a:endParaRPr lang="en-ID" sz="3200" b="1" dirty="0">
              <a:solidFill>
                <a:srgbClr val="C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EF40915-003E-420D-BD3D-788A6FCA2E08}"/>
              </a:ext>
            </a:extLst>
          </p:cNvPr>
          <p:cNvCxnSpPr/>
          <p:nvPr/>
        </p:nvCxnSpPr>
        <p:spPr>
          <a:xfrm>
            <a:off x="0" y="1047750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56DE238-1C8C-4D4B-97A2-A25E7098CB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2793"/>
            <a:ext cx="6477000" cy="437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0157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2E721B-5818-4F6A-A3D5-B03E8A075B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34EF79-B596-450A-B91D-59514696D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2" y="917720"/>
            <a:ext cx="6858000" cy="3959333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93DCD3CA-700F-41BC-99BE-C21614A22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170748"/>
            <a:ext cx="5758744" cy="387301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REVIEW: TINGKAT SITASI TINGGI</a:t>
            </a:r>
            <a:endParaRPr lang="en-ID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333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8513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3200" dirty="0">
                <a:solidFill>
                  <a:srgbClr val="C00000"/>
                </a:solidFill>
              </a:rPr>
              <a:t>PROFIL SCOPU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63288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8C3D3CA1-682C-4CBF-9FCE-B6D8B2FC3E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23951"/>
            <a:ext cx="6553200" cy="3443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8105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2860"/>
            <a:ext cx="5029200" cy="38872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11289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>
                <a:solidFill>
                  <a:srgbClr val="C00000"/>
                </a:solidFill>
              </a:rPr>
              <a:t>Impact factor = 1.39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4E2FBA-108D-4F17-969A-9359A083F8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422" y="1590675"/>
            <a:ext cx="205740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2783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F06C33F-39E7-4565-AF2D-307DEF2F2B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3078" y="34572"/>
            <a:ext cx="4384922" cy="47469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6E7C90-D9D4-43FB-A10E-67788F48B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8101"/>
            <a:ext cx="2319502" cy="6286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B73627-BE9A-4F3C-A085-1F87201E95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" y="1007886"/>
            <a:ext cx="2481030" cy="3392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54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88DFCC8-05F2-4136-96AE-E5981FBE7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981325" cy="5143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5A07D1-2ED5-4B95-B15E-7979C905FD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8925" y="0"/>
            <a:ext cx="402907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091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928E1-72D9-41C8-ACFA-59B1E06F7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08904"/>
            <a:ext cx="6172200" cy="46077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JENIS REVIEW ARTICLE</a:t>
            </a:r>
            <a:endParaRPr lang="en-ID" sz="32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A67D44D-7195-4D4F-9885-F7199422CB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797373"/>
            <a:ext cx="6172200" cy="3394472"/>
          </a:xfrm>
        </p:spPr>
        <p:txBody>
          <a:bodyPr>
            <a:normAutofit/>
          </a:bodyPr>
          <a:lstStyle/>
          <a:p>
            <a:r>
              <a:rPr lang="en-US" dirty="0"/>
              <a:t>Narrative review (non-systematic review)</a:t>
            </a:r>
          </a:p>
          <a:p>
            <a:r>
              <a:rPr lang="en-US" dirty="0"/>
              <a:t>Systematic review</a:t>
            </a:r>
          </a:p>
          <a:p>
            <a:pPr marL="0" indent="0">
              <a:buNone/>
            </a:pPr>
            <a:endParaRPr lang="en-ID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8DE4CE6-954D-4C1F-88CC-637DFAF1B88E}"/>
              </a:ext>
            </a:extLst>
          </p:cNvPr>
          <p:cNvCxnSpPr>
            <a:cxnSpLocks/>
          </p:cNvCxnSpPr>
          <p:nvPr/>
        </p:nvCxnSpPr>
        <p:spPr>
          <a:xfrm>
            <a:off x="0" y="742950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432136E3-4686-4418-8406-48FA348FBA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8322"/>
            <a:ext cx="6858000" cy="34451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FCE19F-0010-4843-883E-73F8D914E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6963" y="3353212"/>
            <a:ext cx="1885206" cy="104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8051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F06C33F-39E7-4565-AF2D-307DEF2F2B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3078" y="34572"/>
            <a:ext cx="4384922" cy="47469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6E7C90-D9D4-43FB-A10E-67788F48BE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8101"/>
            <a:ext cx="2319502" cy="6286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B73627-BE9A-4F3C-A085-1F87201E95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2" y="1007886"/>
            <a:ext cx="2481030" cy="3392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1465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613171"/>
          </a:xfrm>
        </p:spPr>
        <p:txBody>
          <a:bodyPr/>
          <a:lstStyle/>
          <a:p>
            <a:r>
              <a:rPr lang="en-MY" dirty="0"/>
              <a:t>LETTER TO EDI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123950"/>
            <a:ext cx="6172200" cy="3394472"/>
          </a:xfrm>
        </p:spPr>
        <p:txBody>
          <a:bodyPr>
            <a:normAutofit fontScale="92500" lnSpcReduction="10000"/>
          </a:bodyPr>
          <a:lstStyle/>
          <a:p>
            <a:r>
              <a:rPr lang="en-MY" b="1" dirty="0"/>
              <a:t>Letters to the editor </a:t>
            </a:r>
            <a:r>
              <a:rPr lang="en-MY" dirty="0"/>
              <a:t>respond to a previously published article, report an observation, or raise an issue relevant to readers; </a:t>
            </a:r>
          </a:p>
          <a:p>
            <a:r>
              <a:rPr lang="en-MY" dirty="0"/>
              <a:t>Most editors-in-chief welcome them. </a:t>
            </a:r>
          </a:p>
          <a:p>
            <a:r>
              <a:rPr lang="en-MY" dirty="0"/>
              <a:t>Letters are indexed and citable and provide an important public forum for discussing divergent views</a:t>
            </a:r>
          </a:p>
          <a:p>
            <a:r>
              <a:rPr lang="en-MY" dirty="0"/>
              <a:t>Editors reserve the right to publish or reject a letter based on content and professional presentation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819150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7201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36565"/>
            <a:ext cx="6172200" cy="530185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rgbClr val="C00000"/>
                </a:solidFill>
              </a:rPr>
              <a:t>SITASI DAN INDEKSASI: LETTER TO EDIT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602" y="559603"/>
            <a:ext cx="5777395" cy="27306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602" y="2793226"/>
            <a:ext cx="2819400" cy="19879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81400" y="3290207"/>
            <a:ext cx="304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jurnal</a:t>
            </a:r>
            <a:r>
              <a:rPr lang="en-US" dirty="0"/>
              <a:t> yang </a:t>
            </a:r>
            <a:r>
              <a:rPr lang="en-US" dirty="0" err="1"/>
              <a:t>memeuat</a:t>
            </a:r>
            <a:r>
              <a:rPr lang="en-US" dirty="0"/>
              <a:t> Letter to Editor </a:t>
            </a:r>
            <a:r>
              <a:rPr lang="en-US" dirty="0" err="1"/>
              <a:t>terindeks</a:t>
            </a:r>
            <a:r>
              <a:rPr lang="en-US" dirty="0"/>
              <a:t> Scopus, </a:t>
            </a:r>
            <a:r>
              <a:rPr lang="en-US" dirty="0" err="1"/>
              <a:t>maka</a:t>
            </a:r>
            <a:r>
              <a:rPr lang="en-US" dirty="0"/>
              <a:t> Letter to Editor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uncul</a:t>
            </a:r>
            <a:r>
              <a:rPr lang="en-US" dirty="0"/>
              <a:t> di Scopus 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jenis</a:t>
            </a:r>
            <a:r>
              <a:rPr lang="en-US" dirty="0"/>
              <a:t> </a:t>
            </a:r>
            <a:r>
              <a:rPr lang="en-US" dirty="0" err="1"/>
              <a:t>artikel</a:t>
            </a:r>
            <a:r>
              <a:rPr lang="en-US" dirty="0"/>
              <a:t> yang lai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25929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3317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379"/>
            <a:ext cx="5714999" cy="514350"/>
          </a:xfrm>
        </p:spPr>
        <p:txBody>
          <a:bodyPr/>
          <a:lstStyle/>
          <a:p>
            <a:pPr algn="just"/>
            <a:r>
              <a:rPr lang="id-ID" sz="2700" b="1" dirty="0">
                <a:solidFill>
                  <a:srgbClr val="C00000"/>
                </a:solidFill>
              </a:rPr>
              <a:t>LETTER TO EDITOR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0243" y="826654"/>
            <a:ext cx="6000750" cy="141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" y="2266950"/>
            <a:ext cx="5676900" cy="2396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Connector 8"/>
          <p:cNvCxnSpPr/>
          <p:nvPr/>
        </p:nvCxnSpPr>
        <p:spPr>
          <a:xfrm>
            <a:off x="0" y="650421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100943" y="1531834"/>
            <a:ext cx="472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Tulisan</a:t>
            </a:r>
            <a:r>
              <a:rPr lang="en-US" sz="1600" dirty="0">
                <a:solidFill>
                  <a:srgbClr val="C00000"/>
                </a:solidFill>
              </a:rPr>
              <a:t> A.J. Dijkstra </a:t>
            </a:r>
            <a:r>
              <a:rPr lang="en-US" sz="1600" dirty="0" err="1">
                <a:solidFill>
                  <a:srgbClr val="C00000"/>
                </a:solidFill>
              </a:rPr>
              <a:t>memberikan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 err="1">
                <a:solidFill>
                  <a:srgbClr val="C00000"/>
                </a:solidFill>
              </a:rPr>
              <a:t>komentar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 err="1">
                <a:solidFill>
                  <a:srgbClr val="C00000"/>
                </a:solidFill>
              </a:rPr>
              <a:t>terhadap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 err="1">
                <a:solidFill>
                  <a:srgbClr val="C00000"/>
                </a:solidFill>
              </a:rPr>
              <a:t>tulisan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n-US" sz="1600" dirty="0" err="1">
                <a:solidFill>
                  <a:srgbClr val="C00000"/>
                </a:solidFill>
              </a:rPr>
              <a:t>Ramli</a:t>
            </a:r>
            <a:r>
              <a:rPr lang="en-US" sz="1600" dirty="0">
                <a:solidFill>
                  <a:srgbClr val="C00000"/>
                </a:solidFill>
              </a:rPr>
              <a:t> yang </a:t>
            </a:r>
            <a:r>
              <a:rPr lang="en-US" sz="1600" dirty="0" err="1">
                <a:solidFill>
                  <a:srgbClr val="C00000"/>
                </a:solidFill>
              </a:rPr>
              <a:t>dipublikasikan</a:t>
            </a:r>
            <a:r>
              <a:rPr lang="en-US" sz="1600" dirty="0">
                <a:solidFill>
                  <a:srgbClr val="C00000"/>
                </a:solidFill>
              </a:rPr>
              <a:t> di </a:t>
            </a:r>
            <a:r>
              <a:rPr lang="en-US" sz="1600" dirty="0" err="1">
                <a:solidFill>
                  <a:srgbClr val="C00000"/>
                </a:solidFill>
              </a:rPr>
              <a:t>jurnal</a:t>
            </a:r>
            <a:r>
              <a:rPr lang="en-US" sz="1600" dirty="0">
                <a:solidFill>
                  <a:srgbClr val="C00000"/>
                </a:solidFill>
              </a:rPr>
              <a:t> yang </a:t>
            </a:r>
            <a:r>
              <a:rPr lang="en-US" sz="1600" dirty="0" err="1">
                <a:solidFill>
                  <a:srgbClr val="C00000"/>
                </a:solidFill>
              </a:rPr>
              <a:t>sama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651833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2984" y="844750"/>
            <a:ext cx="5917437" cy="158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3469" y="2428212"/>
            <a:ext cx="5922968" cy="225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00049" y="114300"/>
            <a:ext cx="5372100" cy="514350"/>
          </a:xfrm>
        </p:spPr>
        <p:txBody>
          <a:bodyPr>
            <a:normAutofit/>
          </a:bodyPr>
          <a:lstStyle/>
          <a:p>
            <a:pPr algn="just"/>
            <a:r>
              <a:rPr lang="en-MY" sz="2700" b="1" dirty="0">
                <a:solidFill>
                  <a:srgbClr val="C00000"/>
                </a:solidFill>
              </a:rPr>
              <a:t>PAPER YANG DIKOMENTARI</a:t>
            </a:r>
            <a:endParaRPr lang="id-ID" sz="2700" b="1" dirty="0">
              <a:solidFill>
                <a:srgbClr val="C0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50421"/>
            <a:ext cx="63436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60254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66281"/>
            <a:ext cx="5086350" cy="366286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imply put, reviews do not present new data but do provide an assessment of what has already been published or presented.</a:t>
            </a:r>
          </a:p>
          <a:p>
            <a:r>
              <a:rPr lang="en-US" dirty="0"/>
              <a:t> There are two standard types of reviews:</a:t>
            </a:r>
          </a:p>
          <a:p>
            <a:pPr lvl="1"/>
            <a:r>
              <a:rPr lang="en-US" dirty="0"/>
              <a:t>narrative reviews, also known as traditional or non-systematic reviews</a:t>
            </a:r>
          </a:p>
          <a:p>
            <a:pPr lvl="1"/>
            <a:r>
              <a:rPr lang="en-US" dirty="0"/>
              <a:t>systematic reviews, which may or may not be followed by a meta-analysis.</a:t>
            </a:r>
            <a:endParaRPr lang="id-ID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950" y="3655882"/>
            <a:ext cx="1543050" cy="10922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123042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5015F"/>
                </a:solidFill>
              </a:rPr>
              <a:t>WHAT IS REVIEW?</a:t>
            </a:r>
            <a:endParaRPr lang="en-MY" sz="2400" b="1" dirty="0">
              <a:solidFill>
                <a:srgbClr val="15015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83844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176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78513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3200" dirty="0">
                <a:solidFill>
                  <a:srgbClr val="C00000"/>
                </a:solidFill>
              </a:rPr>
              <a:t>PROFIL SCOPU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63288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B7275E83-67D3-40EE-B0BA-3DFF32972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42950"/>
            <a:ext cx="2667000" cy="390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1AAED09-B791-4E9D-8807-A6BBF24BA3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73272"/>
            <a:ext cx="4424677" cy="35288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87BBD45-AD42-4193-94DD-A8B02F5C5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735189"/>
            <a:ext cx="3124199" cy="2184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297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9E127-14BE-4318-BAF2-9820A3664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3350"/>
            <a:ext cx="6172200" cy="613171"/>
          </a:xfrm>
        </p:spPr>
        <p:txBody>
          <a:bodyPr/>
          <a:lstStyle/>
          <a:p>
            <a:r>
              <a:rPr lang="en-US" dirty="0"/>
              <a:t>MANFAAT STUDI LITERATUR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D4BEE8-0DCD-49F1-89BE-35600FD396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28750"/>
            <a:ext cx="6102096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2675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9254D-2AEE-4A7D-8AB5-777AA87059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33350"/>
            <a:ext cx="6172200" cy="613171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TUJUAN LITERATUR REVIEW</a:t>
            </a:r>
            <a:endParaRPr lang="en-ID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7BC13D-E66A-486D-8391-64B6DB3B7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67" y="1276350"/>
            <a:ext cx="6117465" cy="22860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853829E-44B8-43D5-AD5C-CE975413A65E}"/>
              </a:ext>
            </a:extLst>
          </p:cNvPr>
          <p:cNvCxnSpPr/>
          <p:nvPr/>
        </p:nvCxnSpPr>
        <p:spPr>
          <a:xfrm>
            <a:off x="0" y="753032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93801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612" y="0"/>
            <a:ext cx="6612775" cy="990600"/>
          </a:xfrm>
        </p:spPr>
        <p:txBody>
          <a:bodyPr>
            <a:normAutofit/>
          </a:bodyPr>
          <a:lstStyle/>
          <a:p>
            <a:r>
              <a:rPr lang="en-US" sz="2700" i="1" dirty="0" err="1">
                <a:solidFill>
                  <a:srgbClr val="C00000"/>
                </a:solidFill>
              </a:rPr>
              <a:t>Pautasso’s</a:t>
            </a:r>
            <a:r>
              <a:rPr lang="en-US" sz="2700" i="1" dirty="0">
                <a:solidFill>
                  <a:srgbClr val="C00000"/>
                </a:solidFill>
              </a:rPr>
              <a:t> graph: </a:t>
            </a:r>
            <a:br>
              <a:rPr lang="en-US" dirty="0"/>
            </a:br>
            <a:r>
              <a:rPr lang="en-US" sz="2700" dirty="0"/>
              <a:t>What would you like us to write about?</a:t>
            </a:r>
            <a:endParaRPr lang="id-ID" sz="27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225" y="1200150"/>
            <a:ext cx="5641225" cy="361352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FFF4DED-DB4A-45AA-9B8D-A52C00E292AF}"/>
              </a:ext>
            </a:extLst>
          </p:cNvPr>
          <p:cNvCxnSpPr/>
          <p:nvPr/>
        </p:nvCxnSpPr>
        <p:spPr>
          <a:xfrm>
            <a:off x="0" y="99711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38D399DD-79AA-4AF1-BA4E-61C8DA4A78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8749" y="990600"/>
            <a:ext cx="1875402" cy="1453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0207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26276-1051-40D5-A0AB-A059FB4AF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133350"/>
            <a:ext cx="6172200" cy="613171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JENIS ARTIKEL: KATA KUNCI HALAL</a:t>
            </a:r>
            <a:endParaRPr lang="en-ID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D7603E-3F79-4C61-8470-72841842B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" y="746521"/>
            <a:ext cx="5795963" cy="4003736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0C4359F-B1CB-4E7A-A910-C9365B49F880}"/>
              </a:ext>
            </a:extLst>
          </p:cNvPr>
          <p:cNvCxnSpPr/>
          <p:nvPr/>
        </p:nvCxnSpPr>
        <p:spPr>
          <a:xfrm>
            <a:off x="0" y="716343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03032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058AA-5057-445B-90D7-41327EF71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57150"/>
            <a:ext cx="6172200" cy="569693"/>
          </a:xfrm>
        </p:spPr>
        <p:txBody>
          <a:bodyPr>
            <a:normAutofit fontScale="90000"/>
          </a:bodyPr>
          <a:lstStyle/>
          <a:p>
            <a:r>
              <a:rPr lang="en-US" dirty="0"/>
              <a:t>BIDANG ILMU </a:t>
            </a:r>
            <a:endParaRPr lang="en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0DE054-E178-4E1D-A585-BE38134D5C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D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4B4DC0-A085-483B-863F-55C914B832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211" y="626843"/>
            <a:ext cx="6286500" cy="4015946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8826BDB-246E-445A-A563-B503517ED77B}"/>
              </a:ext>
            </a:extLst>
          </p:cNvPr>
          <p:cNvCxnSpPr/>
          <p:nvPr/>
        </p:nvCxnSpPr>
        <p:spPr>
          <a:xfrm>
            <a:off x="0" y="626843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53458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7A7C5-550A-40E5-A0BE-ED1D79A6E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613171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NARRATIVE REVIEW</a:t>
            </a:r>
            <a:endParaRPr lang="en-ID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0C5399-ABA4-4565-9A80-CE820FCFB2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6018028" cy="1828800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3B2DC03-0111-457C-BDF4-02C301CB917A}"/>
              </a:ext>
            </a:extLst>
          </p:cNvPr>
          <p:cNvCxnSpPr/>
          <p:nvPr/>
        </p:nvCxnSpPr>
        <p:spPr>
          <a:xfrm>
            <a:off x="0" y="81381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010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7A7C5-550A-40E5-A0BE-ED1D79A6E6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613171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SYSTEMATIC REVIEW</a:t>
            </a:r>
            <a:endParaRPr lang="en-ID" dirty="0">
              <a:solidFill>
                <a:srgbClr val="C00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3B2DC03-0111-457C-BDF4-02C301CB917A}"/>
              </a:ext>
            </a:extLst>
          </p:cNvPr>
          <p:cNvCxnSpPr/>
          <p:nvPr/>
        </p:nvCxnSpPr>
        <p:spPr>
          <a:xfrm>
            <a:off x="0" y="81381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E3781286-238D-4ACB-88B4-F3CD6E7E0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078" y="1399780"/>
            <a:ext cx="6326474" cy="2238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9079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A57EB-FA97-4DB9-BBA5-8CD8FFA42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91C1D8-2292-4FD8-B9C0-FCEA0A85E0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4221"/>
            <a:ext cx="5505450" cy="19621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32DAF0-74F9-4DA2-89AE-C4EB14E454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366125"/>
            <a:ext cx="1619250" cy="3238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1B4D9C-EBC7-470B-B9F0-3378A742EE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" y="2800350"/>
            <a:ext cx="5514975" cy="16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4550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834CC-9AA6-44A7-9F7A-23D3B50B6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613171"/>
          </a:xfrm>
        </p:spPr>
        <p:txBody>
          <a:bodyPr/>
          <a:lstStyle/>
          <a:p>
            <a:r>
              <a:rPr lang="en-US" dirty="0"/>
              <a:t>META ANALYSIS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A1F017-EFA0-4A43-8E9C-D47D48B31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581150"/>
            <a:ext cx="6302619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610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4268F-6FBF-4BF8-8BFE-DC127458E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613171"/>
          </a:xfrm>
        </p:spPr>
        <p:txBody>
          <a:bodyPr/>
          <a:lstStyle/>
          <a:p>
            <a:r>
              <a:rPr lang="en-US" dirty="0"/>
              <a:t>TEKNIK BIBLIOMETRIK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C9B68E-0EBD-4578-9EA7-D408C0F8B8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200150"/>
            <a:ext cx="6331006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194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3200" dirty="0">
                <a:solidFill>
                  <a:srgbClr val="C00000"/>
                </a:solidFill>
              </a:rPr>
              <a:t>REFERENCE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514350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26CEAE85-827D-449A-848E-6FDB8056B0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78" y="584775"/>
            <a:ext cx="3127022" cy="242366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8561EFF-20EA-4B4D-B6FC-834A5970E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577014"/>
            <a:ext cx="3164359" cy="25203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DDBB04B-0F5F-424F-94BD-582A744018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19350"/>
            <a:ext cx="3384747" cy="26309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28385EF-333D-4F6A-85CE-440E7C646F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4747" y="2571750"/>
            <a:ext cx="3384747" cy="2489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480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5"/>
          <p:cNvSpPr>
            <a:spLocks noGrp="1" noChangeArrowheads="1"/>
          </p:cNvSpPr>
          <p:nvPr>
            <p:ph type="title"/>
          </p:nvPr>
        </p:nvSpPr>
        <p:spPr>
          <a:xfrm>
            <a:off x="342900" y="0"/>
            <a:ext cx="6172200" cy="742950"/>
          </a:xfrm>
        </p:spPr>
        <p:txBody>
          <a:bodyPr>
            <a:normAutofit fontScale="90000"/>
          </a:bodyPr>
          <a:lstStyle/>
          <a:p>
            <a:r>
              <a:rPr lang="en-US" altLang="en-US" sz="4500" b="1" dirty="0">
                <a:solidFill>
                  <a:srgbClr val="C00000"/>
                </a:solidFill>
                <a:latin typeface="Footlight MT Light" panose="0204060206030A020304" pitchFamily="18" charset="0"/>
              </a:rPr>
              <a:t>Where Do We Begin?</a:t>
            </a:r>
          </a:p>
        </p:txBody>
      </p:sp>
      <p:pic>
        <p:nvPicPr>
          <p:cNvPr id="18434" name="Picture 11" descr="confus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914400"/>
            <a:ext cx="3262313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B8261E7-E543-459A-B07B-15A5FCD48A66}"/>
              </a:ext>
            </a:extLst>
          </p:cNvPr>
          <p:cNvCxnSpPr/>
          <p:nvPr/>
        </p:nvCxnSpPr>
        <p:spPr>
          <a:xfrm>
            <a:off x="0" y="731498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5391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1444" y="2876550"/>
            <a:ext cx="856556" cy="18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19150"/>
            <a:ext cx="5715000" cy="3657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800" i="1" dirty="0"/>
              <a:t>Rule 1: Define a Topic and Audience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2: Search and Re-search the Literature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3: Take Notes While Reading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4: Choose the Type of Review You Wish to Write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5: Keep the Review Focused, but Make It of Broad Interest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6: Be Critical and Consistent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7: Find a Logical Structure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8: Make Use of Feedback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9: Include Your Own Relevant Research, but Be Objective</a:t>
            </a:r>
            <a:endParaRPr lang="id-ID" sz="1800" i="1" dirty="0"/>
          </a:p>
          <a:p>
            <a:pPr>
              <a:lnSpc>
                <a:spcPct val="90000"/>
              </a:lnSpc>
            </a:pPr>
            <a:r>
              <a:rPr lang="en-US" sz="1800" i="1" dirty="0"/>
              <a:t>Rule 10: Be Up-to-Date, but Do Not Forget Older Studies</a:t>
            </a:r>
            <a:endParaRPr lang="id-ID" sz="1800" i="1" dirty="0"/>
          </a:p>
          <a:p>
            <a:pPr>
              <a:lnSpc>
                <a:spcPct val="90000"/>
              </a:lnSpc>
            </a:pPr>
            <a:endParaRPr lang="en-GB" sz="1800" dirty="0">
              <a:ea typeface="ＭＳ Ｐゴシック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b="1" dirty="0">
                <a:solidFill>
                  <a:srgbClr val="15015F"/>
                </a:solidFill>
                <a:ea typeface="ＭＳ Ｐゴシック" pitchFamily="34" charset="-128"/>
              </a:rPr>
              <a:t>TEN SIMPLE RULES FOR WRITING LITERATURE REVIEW</a:t>
            </a:r>
          </a:p>
          <a:p>
            <a:r>
              <a:rPr lang="id-ID" sz="1600" dirty="0"/>
              <a:t>(PLoS, Comput Biol 2013;9:e1003149).</a:t>
            </a:r>
            <a:endParaRPr lang="en-MY" sz="2000" b="1" dirty="0">
              <a:solidFill>
                <a:srgbClr val="15015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706594"/>
            <a:ext cx="62484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5875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A13B4-B1FF-4E12-82CE-073E0E686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611" y="37394"/>
            <a:ext cx="6172200" cy="841771"/>
          </a:xfrm>
        </p:spPr>
        <p:txBody>
          <a:bodyPr>
            <a:noAutofit/>
          </a:bodyPr>
          <a:lstStyle/>
          <a:p>
            <a:r>
              <a:rPr lang="en-ID" sz="24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IVE  SIMPLE STEPS FOR WRITING REVIEW ARTICLE</a:t>
            </a:r>
            <a:endParaRPr lang="en-ID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48211-046D-46A2-B8CF-79DC08C21D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6821" y="1123950"/>
            <a:ext cx="6246989" cy="3394472"/>
          </a:xfrm>
        </p:spPr>
        <p:txBody>
          <a:bodyPr>
            <a:noAutofit/>
          </a:bodyPr>
          <a:lstStyle/>
          <a:p>
            <a:r>
              <a:rPr lang="en-US" i="0" dirty="0">
                <a:effectLst/>
                <a:latin typeface="AdvP2437"/>
              </a:rPr>
              <a:t>Step 1: Define Topic and Audience </a:t>
            </a:r>
          </a:p>
          <a:p>
            <a:r>
              <a:rPr lang="en-US" i="0" dirty="0">
                <a:effectLst/>
                <a:latin typeface="AdvP2437"/>
              </a:rPr>
              <a:t>Step 2: Search and Re-Search the Literature</a:t>
            </a:r>
          </a:p>
          <a:p>
            <a:r>
              <a:rPr lang="en-ID" i="0" dirty="0">
                <a:effectLst/>
                <a:latin typeface="AdvP2437"/>
              </a:rPr>
              <a:t>Step 3: Be Critical</a:t>
            </a:r>
          </a:p>
          <a:p>
            <a:r>
              <a:rPr lang="en-US" i="0" dirty="0">
                <a:effectLst/>
                <a:latin typeface="AdvP2437"/>
              </a:rPr>
              <a:t>Step 4: Find a Logical Structure</a:t>
            </a:r>
          </a:p>
          <a:p>
            <a:r>
              <a:rPr lang="en-US" i="0" dirty="0">
                <a:effectLst/>
                <a:latin typeface="AdvP2437"/>
              </a:rPr>
              <a:t>Step 5: Reviewing Your Review</a:t>
            </a:r>
            <a:br>
              <a:rPr lang="en-US" i="0" dirty="0">
                <a:effectLst/>
                <a:latin typeface="AdvP2437"/>
              </a:rPr>
            </a:br>
            <a:br>
              <a:rPr lang="en-US" i="0" dirty="0">
                <a:effectLst/>
                <a:latin typeface="AdvP2437"/>
              </a:rPr>
            </a:br>
            <a:br>
              <a:rPr lang="en-US" i="0" dirty="0">
                <a:effectLst/>
                <a:latin typeface="AdvP2437"/>
              </a:rPr>
            </a:br>
            <a:br>
              <a:rPr lang="en-US" i="0" dirty="0">
                <a:effectLst/>
                <a:latin typeface="AdvP2437"/>
              </a:rPr>
            </a:br>
            <a:br>
              <a:rPr lang="en-ID" i="0" dirty="0">
                <a:effectLst/>
                <a:latin typeface="AdvP2437"/>
              </a:rPr>
            </a:br>
            <a:br>
              <a:rPr lang="en-ID" i="0" dirty="0">
                <a:effectLst/>
                <a:latin typeface="AdvP2437"/>
              </a:rPr>
            </a:br>
            <a:br>
              <a:rPr lang="en-US" i="0" dirty="0">
                <a:effectLst/>
                <a:latin typeface="AdvP2437"/>
              </a:rPr>
            </a:br>
            <a:br>
              <a:rPr lang="en-US" i="0" dirty="0">
                <a:effectLst/>
                <a:latin typeface="AdvP2437"/>
              </a:rPr>
            </a:br>
            <a:br>
              <a:rPr lang="en-US" i="0" dirty="0">
                <a:effectLst/>
                <a:latin typeface="AdvP2437"/>
              </a:rPr>
            </a:br>
            <a:endParaRPr lang="en-ID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C1CD7BB-6E44-4E38-A6ED-77CDC0348031}"/>
              </a:ext>
            </a:extLst>
          </p:cNvPr>
          <p:cNvCxnSpPr/>
          <p:nvPr/>
        </p:nvCxnSpPr>
        <p:spPr>
          <a:xfrm>
            <a:off x="0" y="87688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03177DCE-D6FF-406A-9B17-C6EF60F145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7733" y="3375152"/>
            <a:ext cx="2971800" cy="140221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EE2E21F-EB26-41C6-B334-2CB4B2426F60}"/>
                  </a:ext>
                </a:extLst>
              </p14:cNvPr>
              <p14:cNvContentPartPr/>
              <p14:nvPr/>
            </p14:nvContentPartPr>
            <p14:xfrm>
              <a:off x="1627560" y="2404440"/>
              <a:ext cx="4681800" cy="19558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EE2E21F-EB26-41C6-B334-2CB4B2426F6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18200" y="2395080"/>
                <a:ext cx="4700520" cy="197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74452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D7E53F7-AD83-4C8D-BD7E-0155CE47E4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60" y="209550"/>
            <a:ext cx="649307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117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0ABE2B-71A5-4A4B-8476-8BA2EF718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043" y="590550"/>
            <a:ext cx="6389914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529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ACE3F-5F2E-4127-BFC6-287A13A68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09550"/>
            <a:ext cx="6172200" cy="460771"/>
          </a:xfrm>
        </p:spPr>
        <p:txBody>
          <a:bodyPr>
            <a:noAutofit/>
          </a:bodyPr>
          <a:lstStyle/>
          <a:p>
            <a:r>
              <a:rPr lang="en-ID" sz="28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1: Define Topic and Audience</a:t>
            </a:r>
            <a:endParaRPr lang="en-ID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D411D-A67A-4C3A-B780-6D4BB69E5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800350"/>
            <a:ext cx="53721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select a topic that is also of interest to others (editors, readers and researchers)</a:t>
            </a:r>
          </a:p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ensure that there is enough data in the literature to meet your needs to conduct a review but not so much data</a:t>
            </a: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endParaRPr lang="en-ID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A675CA-C941-452D-A856-A31F5BCE36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758119"/>
            <a:ext cx="5505450" cy="210502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BE29C7-4D13-4448-8BDC-CBF9210C1EBC}"/>
              </a:ext>
            </a:extLst>
          </p:cNvPr>
          <p:cNvCxnSpPr/>
          <p:nvPr/>
        </p:nvCxnSpPr>
        <p:spPr>
          <a:xfrm>
            <a:off x="0" y="75447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46BAD8F-0683-4917-80A2-2E3BA81091DF}"/>
                  </a:ext>
                </a:extLst>
              </p14:cNvPr>
              <p14:cNvContentPartPr/>
              <p14:nvPr/>
            </p14:nvContentPartPr>
            <p14:xfrm>
              <a:off x="522360" y="957600"/>
              <a:ext cx="4059000" cy="2840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46BAD8F-0683-4917-80A2-2E3BA81091D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3000" y="948240"/>
                <a:ext cx="4077720" cy="285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51865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ACE3F-5F2E-4127-BFC6-287A13A68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33350"/>
            <a:ext cx="6172200" cy="460771"/>
          </a:xfrm>
        </p:spPr>
        <p:txBody>
          <a:bodyPr>
            <a:noAutofit/>
          </a:bodyPr>
          <a:lstStyle/>
          <a:p>
            <a:pPr algn="l"/>
            <a:r>
              <a:rPr lang="en-ID" sz="28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2: </a:t>
            </a:r>
            <a:br>
              <a:rPr lang="en-ID" sz="28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arch and Re-Search the Literature</a:t>
            </a:r>
            <a:endParaRPr lang="en-ID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D411D-A67A-4C3A-B780-6D4BB69E5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047749"/>
            <a:ext cx="2781300" cy="3809999"/>
          </a:xfrm>
        </p:spPr>
        <p:txBody>
          <a:bodyPr>
            <a:noAutofit/>
          </a:bodyPr>
          <a:lstStyle/>
          <a:p>
            <a:r>
              <a:rPr lang="en-ID" sz="1600" i="0" dirty="0">
                <a:solidFill>
                  <a:srgbClr val="C00000"/>
                </a:solidFill>
                <a:effectLst/>
                <a:latin typeface="AdvP1491"/>
              </a:rPr>
              <a:t>Identify the most relevant literature in your selected topic area, generally via keyword searches on relevant electronic databases, such as, but not only, PubMed, Scopus, Web of Science, etc</a:t>
            </a:r>
          </a:p>
          <a:p>
            <a:endParaRPr lang="en-ID" sz="1600" i="0" dirty="0">
              <a:solidFill>
                <a:srgbClr val="C00000"/>
              </a:solidFill>
              <a:effectLst/>
              <a:latin typeface="AdvP1491"/>
            </a:endParaRPr>
          </a:p>
          <a:p>
            <a: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  <a:t>When searching the literature, used appropriate keywords</a:t>
            </a:r>
            <a:b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</a:br>
            <a:b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</a:br>
            <a:b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</a:br>
            <a:b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</a:br>
            <a:b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</a:br>
            <a:br>
              <a:rPr lang="en-US" sz="1600" i="0" dirty="0">
                <a:solidFill>
                  <a:srgbClr val="C00000"/>
                </a:solidFill>
                <a:effectLst/>
                <a:latin typeface="AdvP1491"/>
              </a:rPr>
            </a:br>
            <a:endParaRPr lang="en-ID" sz="1600" dirty="0">
              <a:solidFill>
                <a:srgbClr val="C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61322CE-DEBD-4140-A051-2817F579E17E}"/>
              </a:ext>
            </a:extLst>
          </p:cNvPr>
          <p:cNvCxnSpPr/>
          <p:nvPr/>
        </p:nvCxnSpPr>
        <p:spPr>
          <a:xfrm>
            <a:off x="0" y="87688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702ACFC5-07D0-4CEF-940B-54D6F1760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510" y="891702"/>
            <a:ext cx="3314701" cy="3820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5557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ACE3F-5F2E-4127-BFC6-287A13A68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51652"/>
            <a:ext cx="6172200" cy="460771"/>
          </a:xfrm>
        </p:spPr>
        <p:txBody>
          <a:bodyPr>
            <a:noAutofit/>
          </a:bodyPr>
          <a:lstStyle/>
          <a:p>
            <a:r>
              <a:rPr lang="en-ID" sz="28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3: Be Critical</a:t>
            </a:r>
            <a:endParaRPr lang="en-ID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D411D-A67A-4C3A-B780-6D4BB69E5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74514"/>
            <a:ext cx="5981700" cy="3394472"/>
          </a:xfrm>
        </p:spPr>
        <p:txBody>
          <a:bodyPr>
            <a:noAutofit/>
          </a:bodyPr>
          <a:lstStyle/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‘‘stop” at just summarizing the literature: as </a:t>
            </a:r>
            <a:r>
              <a:rPr lang="en-US" sz="2000" i="0" dirty="0" err="1">
                <a:solidFill>
                  <a:srgbClr val="231F20"/>
                </a:solidFill>
                <a:effectLst/>
                <a:latin typeface="AdvP1491"/>
              </a:rPr>
              <a:t>Pautassos</a:t>
            </a:r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 wrote, </a:t>
            </a:r>
            <a:r>
              <a:rPr lang="en-US" sz="2000" i="0" dirty="0">
                <a:solidFill>
                  <a:srgbClr val="C00000"/>
                </a:solidFill>
                <a:effectLst/>
                <a:latin typeface="AdvP1491"/>
              </a:rPr>
              <a:t>‘‘</a:t>
            </a:r>
            <a:r>
              <a:rPr lang="en-US" sz="2000" i="1" dirty="0">
                <a:solidFill>
                  <a:srgbClr val="C00000"/>
                </a:solidFill>
                <a:effectLst/>
                <a:latin typeface="AdvP1491"/>
              </a:rPr>
              <a:t>reviewing the literature is not stamp collecting</a:t>
            </a:r>
            <a:r>
              <a:rPr lang="en-US" sz="2000" i="0" dirty="0">
                <a:solidFill>
                  <a:srgbClr val="C00000"/>
                </a:solidFill>
                <a:effectLst/>
                <a:latin typeface="AdvP1491"/>
              </a:rPr>
              <a:t>”. </a:t>
            </a:r>
          </a:p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Not only </a:t>
            </a:r>
            <a:r>
              <a:rPr lang="en-US" sz="2000" i="0" dirty="0" err="1">
                <a:solidFill>
                  <a:srgbClr val="231F20"/>
                </a:solidFill>
                <a:effectLst/>
                <a:latin typeface="AdvP1491"/>
              </a:rPr>
              <a:t>summarise</a:t>
            </a:r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 the relevant literature but to also </a:t>
            </a:r>
            <a:r>
              <a:rPr lang="en-US" sz="2000" i="0" dirty="0" err="1">
                <a:solidFill>
                  <a:srgbClr val="231F20"/>
                </a:solidFill>
                <a:effectLst/>
                <a:latin typeface="AdvP1491"/>
              </a:rPr>
              <a:t>analyse</a:t>
            </a:r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 it, to provide a critical discussion of it, and to identify methodological problems in reviewed studies or knowledge gaps. </a:t>
            </a:r>
          </a:p>
          <a:p>
            <a:pPr marL="0" indent="0">
              <a:buNone/>
            </a:pP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endParaRPr lang="en-ID" sz="20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E7BCCD9-DFBF-4D39-9E14-88E8EFE13BF2}"/>
              </a:ext>
            </a:extLst>
          </p:cNvPr>
          <p:cNvCxnSpPr/>
          <p:nvPr/>
        </p:nvCxnSpPr>
        <p:spPr>
          <a:xfrm>
            <a:off x="0" y="6703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F2595A9E-A86C-430E-A302-F850FB48B5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744" y="3771270"/>
            <a:ext cx="3162300" cy="99543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D89F743-2928-4BE3-8769-6928492609B9}"/>
                  </a:ext>
                </a:extLst>
              </p14:cNvPr>
              <p14:cNvContentPartPr/>
              <p14:nvPr/>
            </p14:nvContentPartPr>
            <p14:xfrm>
              <a:off x="569520" y="1513440"/>
              <a:ext cx="4487400" cy="369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D89F743-2928-4BE3-8769-6928492609B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0160" y="1504080"/>
                <a:ext cx="4506120" cy="38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675534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ACE3F-5F2E-4127-BFC6-287A13A68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09550"/>
            <a:ext cx="6172200" cy="460771"/>
          </a:xfrm>
        </p:spPr>
        <p:txBody>
          <a:bodyPr>
            <a:noAutofit/>
          </a:bodyPr>
          <a:lstStyle/>
          <a:p>
            <a:r>
              <a:rPr lang="en-ID" sz="28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4: Find a logical structure</a:t>
            </a:r>
            <a:endParaRPr lang="en-ID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7EE64E-3516-4027-A78C-B24B37B9A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70321"/>
            <a:ext cx="5638800" cy="4016177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86E6F4B-15CF-4ECF-B281-83FEA7B5943C}"/>
              </a:ext>
            </a:extLst>
          </p:cNvPr>
          <p:cNvCxnSpPr/>
          <p:nvPr/>
        </p:nvCxnSpPr>
        <p:spPr>
          <a:xfrm>
            <a:off x="0" y="6703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D38C978-C3FF-4C95-A8D5-37E220B3E7DD}"/>
                  </a:ext>
                </a:extLst>
              </p14:cNvPr>
              <p14:cNvContentPartPr/>
              <p14:nvPr/>
            </p14:nvContentPartPr>
            <p14:xfrm>
              <a:off x="3020400" y="716760"/>
              <a:ext cx="1835640" cy="28332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D38C978-C3FF-4C95-A8D5-37E220B3E7D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1040" y="707400"/>
                <a:ext cx="1854360" cy="285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65479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ACE3F-5F2E-4127-BFC6-287A13A68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51652"/>
            <a:ext cx="6172200" cy="438897"/>
          </a:xfrm>
        </p:spPr>
        <p:txBody>
          <a:bodyPr>
            <a:noAutofit/>
          </a:bodyPr>
          <a:lstStyle/>
          <a:p>
            <a:r>
              <a:rPr lang="en-ID" sz="2800" b="1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ep 5: Reviewing Your Review</a:t>
            </a:r>
            <a:endParaRPr lang="en-ID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D411D-A67A-4C3A-B780-6D4BB69E58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047750"/>
            <a:ext cx="5981700" cy="3394472"/>
          </a:xfrm>
        </p:spPr>
        <p:txBody>
          <a:bodyPr>
            <a:noAutofit/>
          </a:bodyPr>
          <a:lstStyle/>
          <a:p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Make use of feedback in revising your review </a:t>
            </a:r>
            <a:r>
              <a:rPr lang="en-US" sz="1800" i="0" dirty="0">
                <a:solidFill>
                  <a:srgbClr val="231F20"/>
                </a:solidFill>
                <a:effectLst/>
                <a:latin typeface="AdvP1854"/>
              </a:rPr>
              <a:t>before </a:t>
            </a:r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formal submission to a journal.</a:t>
            </a:r>
          </a:p>
          <a:p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Ensure your review is clear and accurate; that it does not have any ambiguities, inaccuracies or inconsistencies. </a:t>
            </a:r>
          </a:p>
          <a:p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We suggest you invite others to read your work — from native English speakers to peers to senior colleagues. </a:t>
            </a: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endParaRPr lang="en-ID" sz="20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E7BCCD9-DFBF-4D39-9E14-88E8EFE13BF2}"/>
              </a:ext>
            </a:extLst>
          </p:cNvPr>
          <p:cNvCxnSpPr/>
          <p:nvPr/>
        </p:nvCxnSpPr>
        <p:spPr>
          <a:xfrm>
            <a:off x="0" y="6703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0658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A42A25F-EAC9-4735-A810-3E96365A70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90290"/>
            <a:ext cx="6519863" cy="476745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92DA1B-1F3D-4446-AEC7-B9754CBA9ADC}"/>
              </a:ext>
            </a:extLst>
          </p:cNvPr>
          <p:cNvSpPr txBox="1"/>
          <p:nvPr/>
        </p:nvSpPr>
        <p:spPr>
          <a:xfrm>
            <a:off x="1905000" y="590550"/>
            <a:ext cx="30480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D" sz="1400" dirty="0"/>
              <a:t>R.F. Baumeister, M.R. Leary. “Writing narrative literature reviews”. Med. Writ. 2015. 24(4): 311–320. 10.1037/1089-2680.1.3.311.</a:t>
            </a:r>
          </a:p>
        </p:txBody>
      </p:sp>
    </p:spTree>
    <p:extLst>
      <p:ext uri="{BB962C8B-B14F-4D97-AF65-F5344CB8AC3E}">
        <p14:creationId xmlns:p14="http://schemas.microsoft.com/office/powerpoint/2010/main" val="12158861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6AADEF-8D93-4AFA-A887-763A7DE2A4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20253"/>
            <a:ext cx="6172200" cy="54649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TRUKTUR ARTIKEL REVIEW</a:t>
            </a:r>
            <a:endParaRPr lang="en-ID" b="1" dirty="0">
              <a:solidFill>
                <a:srgbClr val="C0000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37CC06E-1D84-4441-BC97-95E4807425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51367" y="750404"/>
            <a:ext cx="3030141" cy="479822"/>
          </a:xfrm>
        </p:spPr>
        <p:txBody>
          <a:bodyPr/>
          <a:lstStyle/>
          <a:p>
            <a:r>
              <a:rPr lang="en-US" dirty="0"/>
              <a:t>ORIGINAL ARTICLE</a:t>
            </a:r>
            <a:endParaRPr lang="en-ID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3BD83E8-A862-4D12-912D-8011C8E40C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42899" y="1429630"/>
            <a:ext cx="3030141" cy="296346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ver letter </a:t>
            </a:r>
          </a:p>
          <a:p>
            <a:r>
              <a:rPr lang="en-US" sz="1800" dirty="0"/>
              <a:t>Title page </a:t>
            </a:r>
          </a:p>
          <a:p>
            <a:r>
              <a:rPr lang="en-US" sz="1800" dirty="0"/>
              <a:t>Abstract (including keywords) </a:t>
            </a:r>
          </a:p>
          <a:p>
            <a:r>
              <a:rPr lang="en-US" sz="1800" dirty="0"/>
              <a:t>Introduction </a:t>
            </a:r>
          </a:p>
          <a:p>
            <a:r>
              <a:rPr lang="id-ID" sz="1800" dirty="0"/>
              <a:t>M</a:t>
            </a:r>
            <a:r>
              <a:rPr lang="en-US" sz="1800" dirty="0" err="1"/>
              <a:t>aterial</a:t>
            </a:r>
            <a:r>
              <a:rPr lang="id-ID" sz="1800" dirty="0"/>
              <a:t>s</a:t>
            </a:r>
            <a:r>
              <a:rPr lang="en-US" sz="1800" dirty="0"/>
              <a:t> and methods </a:t>
            </a:r>
          </a:p>
          <a:p>
            <a:r>
              <a:rPr lang="en-US" sz="1800" dirty="0"/>
              <a:t>Results and discussion</a:t>
            </a:r>
          </a:p>
          <a:p>
            <a:r>
              <a:rPr lang="en-US" sz="1800" dirty="0"/>
              <a:t>Conclusion</a:t>
            </a:r>
          </a:p>
          <a:p>
            <a:r>
              <a:rPr lang="en-US" sz="1800" dirty="0"/>
              <a:t>Acknowledgement (if any)</a:t>
            </a:r>
          </a:p>
          <a:p>
            <a:r>
              <a:rPr lang="en-US" sz="1800" dirty="0"/>
              <a:t>References </a:t>
            </a:r>
          </a:p>
          <a:p>
            <a:r>
              <a:rPr lang="id-ID" sz="1800" dirty="0"/>
              <a:t>Supplementary data</a:t>
            </a:r>
            <a:endParaRPr lang="en-ID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A499BB9-B3F2-470D-AD20-D89B72EB91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3483770" y="750404"/>
            <a:ext cx="3031331" cy="479822"/>
          </a:xfrm>
        </p:spPr>
        <p:txBody>
          <a:bodyPr/>
          <a:lstStyle/>
          <a:p>
            <a:r>
              <a:rPr lang="en-US" dirty="0"/>
              <a:t>REVIEW ARTICLE</a:t>
            </a:r>
            <a:endParaRPr lang="en-ID" dirty="0"/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0D02C299-23ED-4E73-B251-9A5849A68EED}"/>
              </a:ext>
            </a:extLst>
          </p:cNvPr>
          <p:cNvSpPr txBox="1">
            <a:spLocks/>
          </p:cNvSpPr>
          <p:nvPr/>
        </p:nvSpPr>
        <p:spPr>
          <a:xfrm>
            <a:off x="3429000" y="1430336"/>
            <a:ext cx="3200400" cy="29634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ver letter </a:t>
            </a:r>
          </a:p>
          <a:p>
            <a:r>
              <a:rPr lang="en-US" dirty="0"/>
              <a:t>Title page </a:t>
            </a:r>
          </a:p>
          <a:p>
            <a:r>
              <a:rPr lang="en-US" dirty="0"/>
              <a:t>Abstract (including keywords) </a:t>
            </a:r>
          </a:p>
          <a:p>
            <a:r>
              <a:rPr lang="en-US" dirty="0"/>
              <a:t>Introduction </a:t>
            </a:r>
          </a:p>
          <a:p>
            <a:r>
              <a:rPr lang="en-US" dirty="0"/>
              <a:t>Methods  (literature searching)</a:t>
            </a:r>
          </a:p>
          <a:p>
            <a:r>
              <a:rPr lang="en-US" dirty="0"/>
              <a:t>Body Sections</a:t>
            </a:r>
          </a:p>
          <a:p>
            <a:r>
              <a:rPr lang="en-US" dirty="0"/>
              <a:t>Conclusion</a:t>
            </a:r>
          </a:p>
          <a:p>
            <a:r>
              <a:rPr lang="en-US" dirty="0"/>
              <a:t>Acknowledgement (if any)</a:t>
            </a:r>
          </a:p>
          <a:p>
            <a:r>
              <a:rPr lang="en-US" dirty="0"/>
              <a:t>References 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91E8CFD-9B1D-4FBF-8A93-212F708994B6}"/>
              </a:ext>
            </a:extLst>
          </p:cNvPr>
          <p:cNvCxnSpPr>
            <a:cxnSpLocks/>
          </p:cNvCxnSpPr>
          <p:nvPr/>
        </p:nvCxnSpPr>
        <p:spPr>
          <a:xfrm>
            <a:off x="0" y="607836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E3CA05D-B504-4EC2-A044-C9DBA770B0ED}"/>
                  </a:ext>
                </a:extLst>
              </p14:cNvPr>
              <p14:cNvContentPartPr/>
              <p14:nvPr/>
            </p14:nvContentPartPr>
            <p14:xfrm>
              <a:off x="3295080" y="1018080"/>
              <a:ext cx="2371320" cy="3596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E3CA05D-B504-4EC2-A044-C9DBA770B0E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5720" y="1008720"/>
                <a:ext cx="2390040" cy="361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82974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A1C16A-496B-4FDC-B1DA-264DC0E44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2" y="133350"/>
            <a:ext cx="6598356" cy="428625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002060"/>
                </a:solidFill>
              </a:rPr>
              <a:t>General framework of narrative reviews</a:t>
            </a:r>
            <a:endParaRPr lang="en-ID" sz="2800" b="1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D3727E-5B15-4B4C-B604-0385641A1A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22" y="819150"/>
            <a:ext cx="6598356" cy="39428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A22B40-9F95-4A53-A2D9-1B0F32912061}"/>
              </a:ext>
            </a:extLst>
          </p:cNvPr>
          <p:cNvSpPr txBox="1"/>
          <p:nvPr/>
        </p:nvSpPr>
        <p:spPr>
          <a:xfrm>
            <a:off x="3680178" y="3562350"/>
            <a:ext cx="3048000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ID" sz="1400" dirty="0"/>
              <a:t>R.F. Baumeister, M.R. Leary. “Writing narrative literature reviews”. Med. Writ. 2015. 24(4): 311–320. 10.1037/1089-2680.1.3.311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8351FC-9A14-466A-B985-B7CFCF5613E1}"/>
              </a:ext>
            </a:extLst>
          </p:cNvPr>
          <p:cNvCxnSpPr>
            <a:cxnSpLocks/>
          </p:cNvCxnSpPr>
          <p:nvPr/>
        </p:nvCxnSpPr>
        <p:spPr>
          <a:xfrm>
            <a:off x="0" y="56197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16A8527-69AD-4918-A10C-3E4EDD37E9DA}"/>
                  </a:ext>
                </a:extLst>
              </p14:cNvPr>
              <p14:cNvContentPartPr/>
              <p14:nvPr/>
            </p14:nvContentPartPr>
            <p14:xfrm>
              <a:off x="53640" y="4031640"/>
              <a:ext cx="971640" cy="5965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16A8527-69AD-4918-A10C-3E4EDD37E9D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280" y="4022280"/>
                <a:ext cx="990360" cy="61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662445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A1C16A-496B-4FDC-B1DA-264DC0E44A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2" y="133350"/>
            <a:ext cx="6598356" cy="428625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002060"/>
                </a:solidFill>
              </a:rPr>
              <a:t>General framework of narrative reviews</a:t>
            </a:r>
            <a:endParaRPr lang="en-ID" sz="2800" b="1" dirty="0">
              <a:solidFill>
                <a:srgbClr val="002060"/>
              </a:solidFill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8351FC-9A14-466A-B985-B7CFCF5613E1}"/>
              </a:ext>
            </a:extLst>
          </p:cNvPr>
          <p:cNvCxnSpPr>
            <a:cxnSpLocks/>
          </p:cNvCxnSpPr>
          <p:nvPr/>
        </p:nvCxnSpPr>
        <p:spPr>
          <a:xfrm>
            <a:off x="0" y="56197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070BECFA-8173-47CF-9599-41BE6DF316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66750"/>
            <a:ext cx="5638800" cy="401617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5547D9D-3EF7-4E92-8A8F-00143D2FA8A9}"/>
                  </a:ext>
                </a:extLst>
              </p14:cNvPr>
              <p14:cNvContentPartPr/>
              <p14:nvPr/>
            </p14:nvContentPartPr>
            <p14:xfrm>
              <a:off x="2759400" y="3636720"/>
              <a:ext cx="1252800" cy="582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5547D9D-3EF7-4E92-8A8F-00143D2FA8A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50040" y="3627360"/>
                <a:ext cx="1271520" cy="60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2176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22" y="895350"/>
            <a:ext cx="6526845" cy="34394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13335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MY" sz="2400" b="1" dirty="0">
                <a:solidFill>
                  <a:srgbClr val="C00000"/>
                </a:solidFill>
              </a:rPr>
              <a:t>COVER LETTER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30394"/>
            <a:ext cx="6858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85064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13335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MY" sz="2400" b="1" dirty="0">
                <a:solidFill>
                  <a:srgbClr val="C00000"/>
                </a:solidFill>
              </a:rPr>
              <a:t>CONTOH COVER LETTER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595015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711" y="662285"/>
            <a:ext cx="5257800" cy="38862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E5EE0CA-9B61-44FC-BC86-954BAB95AA01}"/>
                  </a:ext>
                </a:extLst>
              </p14:cNvPr>
              <p14:cNvContentPartPr/>
              <p14:nvPr/>
            </p14:nvContentPartPr>
            <p14:xfrm>
              <a:off x="375120" y="756720"/>
              <a:ext cx="5880600" cy="3549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E5EE0CA-9B61-44FC-BC86-954BAB95AA0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5760" y="747360"/>
                <a:ext cx="5899320" cy="356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430595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00150"/>
            <a:ext cx="5702003" cy="2743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2400" y="207318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DECLARATION OF MANUSCRIPT HISTORY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819150"/>
            <a:ext cx="62484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90867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10274"/>
            <a:ext cx="5314950" cy="291465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PADA </a:t>
            </a:r>
            <a:r>
              <a:rPr lang="en-US" i="1" dirty="0"/>
              <a:t>TITLE PAGE</a:t>
            </a:r>
            <a:r>
              <a:rPr lang="en-US" dirty="0"/>
              <a:t> BIASANYA DITULIS </a:t>
            </a:r>
          </a:p>
          <a:p>
            <a:pPr lvl="1" eaLnBrk="1" hangingPunct="1"/>
            <a:r>
              <a:rPr lang="en-US" dirty="0" err="1">
                <a:solidFill>
                  <a:srgbClr val="C00000"/>
                </a:solidFill>
              </a:rPr>
              <a:t>Judul</a:t>
            </a:r>
            <a:endParaRPr lang="en-US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dirty="0" err="1">
                <a:solidFill>
                  <a:srgbClr val="C00000"/>
                </a:solidFill>
              </a:rPr>
              <a:t>Penulis</a:t>
            </a:r>
            <a:r>
              <a:rPr lang="en-US" dirty="0">
                <a:solidFill>
                  <a:srgbClr val="C00000"/>
                </a:solidFill>
              </a:rPr>
              <a:t> dan </a:t>
            </a:r>
            <a:r>
              <a:rPr lang="en-US" dirty="0" err="1">
                <a:solidFill>
                  <a:srgbClr val="C00000"/>
                </a:solidFill>
              </a:rPr>
              <a:t>alama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lembaga</a:t>
            </a:r>
            <a:r>
              <a:rPr lang="en-US" dirty="0">
                <a:solidFill>
                  <a:srgbClr val="C00000"/>
                </a:solidFill>
              </a:rPr>
              <a:t> di mana </a:t>
            </a:r>
            <a:r>
              <a:rPr lang="en-US" dirty="0" err="1">
                <a:solidFill>
                  <a:srgbClr val="C00000"/>
                </a:solidFill>
              </a:rPr>
              <a:t>penelitia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ilakukan</a:t>
            </a:r>
            <a:endParaRPr lang="en-US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dirty="0" err="1">
                <a:solidFill>
                  <a:srgbClr val="C00000"/>
                </a:solidFill>
              </a:rPr>
              <a:t>alama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penuli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korespondensi</a:t>
            </a:r>
            <a:r>
              <a:rPr lang="en-US" dirty="0">
                <a:solidFill>
                  <a:srgbClr val="C00000"/>
                </a:solidFill>
              </a:rPr>
              <a:t> (Tel, fax, email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6267" y="98377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b="1" dirty="0">
                <a:solidFill>
                  <a:srgbClr val="002060"/>
                </a:solidFill>
              </a:rPr>
              <a:t>TITLE PAGE</a:t>
            </a:r>
            <a:endParaRPr lang="en-MY" sz="32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275" y="3386914"/>
            <a:ext cx="3590925" cy="12675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386914"/>
            <a:ext cx="2579413" cy="1166036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758859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44381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83DD8-3C61-4BF3-A350-82815BDD1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33351"/>
            <a:ext cx="6172200" cy="48901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TITLE PAGE: REVIEW ARTICLE</a:t>
            </a:r>
            <a:endParaRPr lang="en-ID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DE70FF-3D08-444B-9FA6-A5A1D902AA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07" y="774928"/>
            <a:ext cx="5366185" cy="2819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4A0256B-50DC-44FB-914D-8B2036BBB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418" y="3714044"/>
            <a:ext cx="4876800" cy="10668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98EA28-AE34-420C-B114-565C9E0F2F1B}"/>
              </a:ext>
            </a:extLst>
          </p:cNvPr>
          <p:cNvCxnSpPr/>
          <p:nvPr/>
        </p:nvCxnSpPr>
        <p:spPr>
          <a:xfrm>
            <a:off x="0" y="63616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6421B261-80D6-45CA-85AC-EB7969E6EC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3293052"/>
            <a:ext cx="3048000" cy="1531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4018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580"/>
            <a:ext cx="6172200" cy="536971"/>
          </a:xfrm>
        </p:spPr>
        <p:txBody>
          <a:bodyPr>
            <a:normAutofit fontScale="90000"/>
          </a:bodyPr>
          <a:lstStyle/>
          <a:p>
            <a:pPr algn="just"/>
            <a:r>
              <a:rPr lang="en-MY" dirty="0">
                <a:solidFill>
                  <a:srgbClr val="800000"/>
                </a:solidFill>
              </a:rPr>
              <a:t>TITLE OF MANUSCRI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71550"/>
            <a:ext cx="5943600" cy="3394472"/>
          </a:xfrm>
        </p:spPr>
        <p:txBody>
          <a:bodyPr>
            <a:noAutofit/>
          </a:bodyPr>
          <a:lstStyle/>
          <a:p>
            <a:r>
              <a:rPr lang="en-MY" sz="1800" dirty="0"/>
              <a:t>Together with the abstract, the title is the most frequently read part of your article and used in database searches.</a:t>
            </a:r>
          </a:p>
          <a:p>
            <a:r>
              <a:rPr lang="en-MY" sz="1800" dirty="0"/>
              <a:t>Readers often use the title to decide whether to read an article, so titles should be:</a:t>
            </a:r>
          </a:p>
          <a:p>
            <a:pPr lvl="1"/>
            <a:r>
              <a:rPr lang="en-MY" sz="1600" dirty="0"/>
              <a:t>accurate, informative, and representative (not misleading). </a:t>
            </a:r>
          </a:p>
          <a:p>
            <a:pPr lvl="1"/>
            <a:r>
              <a:rPr lang="en-MY" sz="1600" dirty="0"/>
              <a:t>Be descriptive, use specific terms, and avoid abbreviations and proprietary names. </a:t>
            </a:r>
          </a:p>
          <a:p>
            <a:r>
              <a:rPr lang="en-MY" sz="1800" dirty="0"/>
              <a:t>Some journals request a short title (running title) to use in the page header of the article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742950"/>
            <a:ext cx="62484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6AD312F-D0A3-4B0D-8E7D-6F67931019EC}"/>
                  </a:ext>
                </a:extLst>
              </p14:cNvPr>
              <p14:cNvContentPartPr/>
              <p14:nvPr/>
            </p14:nvContentPartPr>
            <p14:xfrm>
              <a:off x="850680" y="2457720"/>
              <a:ext cx="2029680" cy="1011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6AD312F-D0A3-4B0D-8E7D-6F67931019E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1320" y="2448360"/>
                <a:ext cx="2048400" cy="11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55447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4DA1F-6098-4BE1-8051-1C2B1EABA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460771"/>
          </a:xfrm>
        </p:spPr>
        <p:txBody>
          <a:bodyPr>
            <a:noAutofit/>
          </a:bodyPr>
          <a:lstStyle/>
          <a:p>
            <a:r>
              <a:rPr lang="en-US" sz="2800" b="1" i="0" dirty="0">
                <a:solidFill>
                  <a:srgbClr val="C00000"/>
                </a:solidFill>
                <a:effectLst/>
                <a:latin typeface="AdvP2437"/>
              </a:rPr>
              <a:t>‘‘How” to Title Your Work?</a:t>
            </a:r>
            <a:endParaRPr lang="en-ID" sz="28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947B9-6A3F-41EF-A371-5883A9E8F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968297"/>
            <a:ext cx="6172200" cy="3394472"/>
          </a:xfrm>
        </p:spPr>
        <p:txBody>
          <a:bodyPr>
            <a:noAutofit/>
          </a:bodyPr>
          <a:lstStyle/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Clear titles, understandable by non-experts</a:t>
            </a:r>
          </a:p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Titles posed as questions are also well accepted, as they may draw readers’ attention</a:t>
            </a:r>
          </a:p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It has been suggested that titles assist editors in selecting peer reviewers for your work; and, perhaps most importantly.</a:t>
            </a:r>
          </a:p>
          <a:p>
            <a: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  <a:t>Articles with titles that convey a specific and accurate description of manuscript content are more likely to be cited</a:t>
            </a: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2000" i="0" dirty="0">
                <a:solidFill>
                  <a:srgbClr val="231F20"/>
                </a:solidFill>
                <a:effectLst/>
                <a:latin typeface="AdvP1491"/>
              </a:rPr>
            </a:br>
            <a:endParaRPr lang="en-ID" sz="20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C2F0B69-27CD-4AAF-B737-7771686E34EA}"/>
              </a:ext>
            </a:extLst>
          </p:cNvPr>
          <p:cNvCxnSpPr/>
          <p:nvPr/>
        </p:nvCxnSpPr>
        <p:spPr>
          <a:xfrm>
            <a:off x="0" y="758859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CB0BFAB-9BB5-424E-B535-C29F0288CA57}"/>
                  </a:ext>
                </a:extLst>
              </p14:cNvPr>
              <p14:cNvContentPartPr/>
              <p14:nvPr/>
            </p14:nvContentPartPr>
            <p14:xfrm>
              <a:off x="542520" y="1654200"/>
              <a:ext cx="4842360" cy="2145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CB0BFAB-9BB5-424E-B535-C29F0288CA5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3160" y="1644840"/>
                <a:ext cx="4861080" cy="23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2079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EDADD-B335-4D24-B3B4-7240C6262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4607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NIVERSITAS NEGERI YOGYAKARTA</a:t>
            </a:r>
            <a:endParaRPr lang="en-ID" b="1" dirty="0">
              <a:solidFill>
                <a:srgbClr val="C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EAF4446-20F9-4400-AEA5-BF7190804B11}"/>
              </a:ext>
            </a:extLst>
          </p:cNvPr>
          <p:cNvCxnSpPr/>
          <p:nvPr/>
        </p:nvCxnSpPr>
        <p:spPr>
          <a:xfrm>
            <a:off x="0" y="666750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8D3F4BAA-BE6B-4561-A76F-6B6D2933F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28227"/>
            <a:ext cx="5867400" cy="36616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AF77F72-D019-4E91-8E50-3105201E52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742950"/>
            <a:ext cx="2362200" cy="16557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C364D92-3493-423C-9E20-A6353C5294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742950"/>
            <a:ext cx="2971800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3435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889-F630-4292-8F96-AE9998767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74049"/>
            <a:ext cx="6172200" cy="536971"/>
          </a:xfrm>
        </p:spPr>
        <p:txBody>
          <a:bodyPr>
            <a:normAutofit/>
          </a:bodyPr>
          <a:lstStyle/>
          <a:p>
            <a:r>
              <a:rPr lang="en-US" sz="2400" b="1" i="0" dirty="0">
                <a:solidFill>
                  <a:srgbClr val="C00000"/>
                </a:solidFill>
                <a:effectLst/>
                <a:latin typeface="AdvP2437"/>
              </a:rPr>
              <a:t>‘‘Who” Will Author Your Review?</a:t>
            </a:r>
            <a:endParaRPr lang="en-ID" sz="24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186293-74DE-4CD8-8464-081F55E3D2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200151"/>
            <a:ext cx="5753100" cy="33944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All co-authors must meet the International Committee of</a:t>
            </a: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Medical Journal Editors (ICMJE) authorship criteria:</a:t>
            </a:r>
          </a:p>
          <a:p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Substantial contributions to conception and design,</a:t>
            </a: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acquisition of data, or analysis and interpretation of data;</a:t>
            </a:r>
          </a:p>
          <a:p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Drafting the article or revising it critically for important,</a:t>
            </a: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intellectual content, and </a:t>
            </a:r>
          </a:p>
          <a:p>
            <a: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  <a:t>Approval of the final version.</a:t>
            </a: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br>
              <a:rPr lang="en-US" sz="1800" i="0" dirty="0">
                <a:solidFill>
                  <a:srgbClr val="231F20"/>
                </a:solidFill>
                <a:effectLst/>
                <a:latin typeface="AdvP1491"/>
              </a:rPr>
            </a:br>
            <a:endParaRPr lang="en-ID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D3CF0BB-B31E-4C31-B9B9-980FD9763A90}"/>
              </a:ext>
            </a:extLst>
          </p:cNvPr>
          <p:cNvCxnSpPr/>
          <p:nvPr/>
        </p:nvCxnSpPr>
        <p:spPr>
          <a:xfrm>
            <a:off x="0" y="758859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1263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00150"/>
            <a:ext cx="6019800" cy="3169077"/>
          </a:xfrm>
          <a:prstGeom prst="rect">
            <a:avLst/>
          </a:prstGeom>
        </p:spPr>
      </p:pic>
      <p:sp>
        <p:nvSpPr>
          <p:cNvPr id="3" name="Title 3"/>
          <p:cNvSpPr>
            <a:spLocks noGrp="1"/>
          </p:cNvSpPr>
          <p:nvPr>
            <p:ph type="title"/>
          </p:nvPr>
        </p:nvSpPr>
        <p:spPr>
          <a:xfrm>
            <a:off x="228600" y="209550"/>
            <a:ext cx="6172200" cy="384571"/>
          </a:xfrm>
        </p:spPr>
        <p:txBody>
          <a:bodyPr>
            <a:normAutofit fontScale="90000"/>
          </a:bodyPr>
          <a:lstStyle/>
          <a:p>
            <a:pPr algn="just"/>
            <a:r>
              <a:rPr lang="en-MY" b="1" dirty="0">
                <a:solidFill>
                  <a:srgbClr val="C00000"/>
                </a:solidFill>
              </a:rPr>
              <a:t>ABSTRACT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66750"/>
            <a:ext cx="62484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36637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727353"/>
            <a:ext cx="6324600" cy="4023421"/>
          </a:xfrm>
        </p:spPr>
        <p:txBody>
          <a:bodyPr>
            <a:noAutofit/>
          </a:bodyPr>
          <a:lstStyle/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A review abstract should contain few words (100–250) 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A structured abstract, with concise information on the main</a:t>
            </a:r>
            <a:b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</a:br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sections of the manuscript, is preferable. </a:t>
            </a:r>
          </a:p>
          <a:p>
            <a:pPr lvl="1"/>
            <a:r>
              <a:rPr lang="en-US" sz="1500" i="0" dirty="0">
                <a:solidFill>
                  <a:srgbClr val="000000"/>
                </a:solidFill>
                <a:effectLst/>
                <a:latin typeface="Times-Roman"/>
              </a:rPr>
              <a:t>The background, </a:t>
            </a:r>
          </a:p>
          <a:p>
            <a:pPr lvl="1"/>
            <a:r>
              <a:rPr lang="en-US" sz="1500" i="0" dirty="0">
                <a:solidFill>
                  <a:srgbClr val="000000"/>
                </a:solidFill>
                <a:effectLst/>
                <a:latin typeface="Times-Roman"/>
              </a:rPr>
              <a:t>aim, </a:t>
            </a:r>
          </a:p>
          <a:p>
            <a:pPr lvl="1"/>
            <a:r>
              <a:rPr lang="en-US" sz="1500" i="0" dirty="0">
                <a:solidFill>
                  <a:srgbClr val="000000"/>
                </a:solidFill>
                <a:effectLst/>
                <a:latin typeface="Times-Roman"/>
              </a:rPr>
              <a:t>literature search strategy </a:t>
            </a:r>
          </a:p>
          <a:p>
            <a:pPr lvl="1"/>
            <a:r>
              <a:rPr lang="en-US" sz="1500" i="0" dirty="0">
                <a:solidFill>
                  <a:srgbClr val="000000"/>
                </a:solidFill>
                <a:effectLst/>
                <a:latin typeface="Times-Roman"/>
              </a:rPr>
              <a:t>the statement of messages stemming from literature analysis and conclusion. </a:t>
            </a:r>
          </a:p>
          <a:p>
            <a:pPr lvl="1"/>
            <a:r>
              <a:rPr lang="en-US" sz="1500" i="0" dirty="0">
                <a:solidFill>
                  <a:srgbClr val="000000"/>
                </a:solidFill>
                <a:effectLst/>
                <a:latin typeface="Times-Roman"/>
              </a:rPr>
              <a:t>The conclusion. 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A limited number of keywords is another critical part of a review, contributing to the chances to be retrieved and cited by</a:t>
            </a:r>
            <a:b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</a:br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other authors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It may also be required to add keywords </a:t>
            </a:r>
            <a:r>
              <a:rPr lang="en-US" sz="1800" dirty="0">
                <a:solidFill>
                  <a:srgbClr val="000000"/>
                </a:solidFill>
                <a:latin typeface="Times-Roman"/>
              </a:rPr>
              <a:t>reflecting </a:t>
            </a:r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the essence of the manuscript.</a:t>
            </a:r>
            <a:br>
              <a:rPr lang="en-US" sz="1800" i="0" dirty="0">
                <a:solidFill>
                  <a:srgbClr val="0000FF"/>
                </a:solidFill>
                <a:effectLst/>
                <a:latin typeface="Times-Roman"/>
              </a:rPr>
            </a:br>
            <a:br>
              <a:rPr lang="en-US" sz="1800" i="0" dirty="0">
                <a:solidFill>
                  <a:srgbClr val="0000FF"/>
                </a:solidFill>
                <a:effectLst/>
                <a:latin typeface="Times-Roman"/>
              </a:rPr>
            </a:br>
            <a:b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</a:br>
            <a:endParaRPr lang="en-MY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76200" y="55436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C00000"/>
                </a:solidFill>
              </a:rPr>
              <a:t>ABSTRACT AND KEYWORDS</a:t>
            </a:r>
            <a:endParaRPr lang="en-MY" sz="2400" b="1" dirty="0">
              <a:solidFill>
                <a:srgbClr val="C0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87185"/>
            <a:ext cx="6858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2E7771F-68AC-45B5-B45A-704ACB2B9379}"/>
                  </a:ext>
                </a:extLst>
              </p14:cNvPr>
              <p14:cNvContentPartPr/>
              <p14:nvPr/>
            </p14:nvContentPartPr>
            <p14:xfrm>
              <a:off x="515880" y="1406520"/>
              <a:ext cx="2444760" cy="1205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2E7771F-68AC-45B5-B45A-704ACB2B93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6520" y="1397160"/>
                <a:ext cx="2463480" cy="122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77324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47750"/>
            <a:ext cx="4346893" cy="3462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228600" y="209550"/>
            <a:ext cx="6172200" cy="384571"/>
          </a:xfrm>
        </p:spPr>
        <p:txBody>
          <a:bodyPr>
            <a:normAutofit fontScale="90000"/>
          </a:bodyPr>
          <a:lstStyle/>
          <a:p>
            <a:pPr algn="just"/>
            <a:r>
              <a:rPr lang="en-MY" b="1" dirty="0">
                <a:solidFill>
                  <a:srgbClr val="C00000"/>
                </a:solidFill>
              </a:rPr>
              <a:t>ABSTRACT TERSTRUKTUR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66750"/>
            <a:ext cx="6858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88407" y="1132155"/>
            <a:ext cx="2057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D1661"/>
                </a:solidFill>
              </a:rPr>
              <a:t>Mengandung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lebih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informasi</a:t>
            </a:r>
            <a:endParaRPr lang="en-US" sz="1600" dirty="0">
              <a:solidFill>
                <a:srgbClr val="0D1661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D1661"/>
                </a:solidFill>
              </a:rPr>
              <a:t>Lebih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mudah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dibaca</a:t>
            </a:r>
            <a:endParaRPr lang="en-US" sz="1600" dirty="0">
              <a:solidFill>
                <a:srgbClr val="0D1661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D1661"/>
                </a:solidFill>
              </a:rPr>
              <a:t>Lebih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mudah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dicari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bagian-bagiannya</a:t>
            </a:r>
            <a:endParaRPr lang="en-US" sz="1600" dirty="0">
              <a:solidFill>
                <a:srgbClr val="0D1661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D1661"/>
                </a:solidFill>
              </a:rPr>
              <a:t>Memudahkan</a:t>
            </a:r>
            <a:r>
              <a:rPr lang="en-US" sz="1600" dirty="0">
                <a:solidFill>
                  <a:srgbClr val="0D1661"/>
                </a:solidFill>
              </a:rPr>
              <a:t> reviewer </a:t>
            </a:r>
            <a:r>
              <a:rPr lang="en-US" sz="1600" dirty="0" err="1">
                <a:solidFill>
                  <a:srgbClr val="0D1661"/>
                </a:solidFill>
              </a:rPr>
              <a:t>untuk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mereview-nya</a:t>
            </a:r>
            <a:endParaRPr lang="en-US" sz="1600" dirty="0">
              <a:solidFill>
                <a:srgbClr val="0D1661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D1661"/>
                </a:solidFill>
              </a:rPr>
              <a:t>Nyaman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baik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bagi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penulis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maupun</a:t>
            </a:r>
            <a:r>
              <a:rPr lang="en-US" sz="1600" dirty="0">
                <a:solidFill>
                  <a:srgbClr val="0D1661"/>
                </a:solidFill>
              </a:rPr>
              <a:t> </a:t>
            </a:r>
            <a:r>
              <a:rPr lang="en-US" sz="1600" dirty="0" err="1">
                <a:solidFill>
                  <a:srgbClr val="0D1661"/>
                </a:solidFill>
              </a:rPr>
              <a:t>pembaca</a:t>
            </a:r>
            <a:endParaRPr lang="en-US" sz="1600" dirty="0">
              <a:solidFill>
                <a:srgbClr val="0D166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D166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77B650D-8C0F-4F69-9C5A-F11829557F11}"/>
                  </a:ext>
                </a:extLst>
              </p14:cNvPr>
              <p14:cNvContentPartPr/>
              <p14:nvPr/>
            </p14:nvContentPartPr>
            <p14:xfrm>
              <a:off x="267840" y="1225440"/>
              <a:ext cx="824400" cy="2605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77B650D-8C0F-4F69-9C5A-F11829557F1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480" y="1216080"/>
                <a:ext cx="843120" cy="262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642547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B40A5-26D1-4D73-96DE-E6B58162A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4A5CE4-1824-4A7F-9C6D-5AD4EEA9FD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D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BD5A44-3614-47E2-96EE-B830AD90B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9" y="-9383"/>
            <a:ext cx="6858000" cy="494690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9ACEC2B-A259-47A8-AE2F-C35128470DF2}"/>
                  </a:ext>
                </a:extLst>
              </p14:cNvPr>
              <p14:cNvContentPartPr/>
              <p14:nvPr/>
            </p14:nvContentPartPr>
            <p14:xfrm>
              <a:off x="160920" y="1540440"/>
              <a:ext cx="4989600" cy="30276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9ACEC2B-A259-47A8-AE2F-C35128470DF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1560" y="1531080"/>
                <a:ext cx="5008320" cy="30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648358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29" y="1123950"/>
            <a:ext cx="4499293" cy="354457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228600" y="209550"/>
            <a:ext cx="6172200" cy="384571"/>
          </a:xfrm>
        </p:spPr>
        <p:txBody>
          <a:bodyPr>
            <a:normAutofit fontScale="90000"/>
          </a:bodyPr>
          <a:lstStyle/>
          <a:p>
            <a:pPr algn="just"/>
            <a:r>
              <a:rPr lang="en-MY" b="1" dirty="0">
                <a:solidFill>
                  <a:srgbClr val="C00000"/>
                </a:solidFill>
              </a:rPr>
              <a:t>ABSTRACT TIDAK TERSTRUKTUR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66750"/>
            <a:ext cx="62484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0211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AEED9-E6AB-4BF2-BA01-85116C0DF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9AC7B4-FE0C-4E27-9A95-ED2814E0EA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D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931706-0C12-4AF6-9E88-42342E308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" y="-16184"/>
            <a:ext cx="6842668" cy="479773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3AAF808-1129-4C0B-8DE3-BD92CB23F3EE}"/>
                  </a:ext>
                </a:extLst>
              </p14:cNvPr>
              <p14:cNvContentPartPr/>
              <p14:nvPr/>
            </p14:nvContentPartPr>
            <p14:xfrm>
              <a:off x="730080" y="1212120"/>
              <a:ext cx="360" cy="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3AAF808-1129-4C0B-8DE3-BD92CB23F3E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0720" y="12027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49843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97145-E73B-4B30-948C-F9B7AA841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108051"/>
            <a:ext cx="6172200" cy="613171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INTRODUCTION</a:t>
            </a:r>
            <a:endParaRPr lang="en-ID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0CDA09-E5AC-4D80-A786-A065B67E45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978" y="1004337"/>
            <a:ext cx="6172200" cy="3394472"/>
          </a:xfrm>
        </p:spPr>
        <p:txBody>
          <a:bodyPr>
            <a:normAutofit lnSpcReduction="10000"/>
          </a:bodyPr>
          <a:lstStyle/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The introduction needs to be written in a way to re</a:t>
            </a:r>
            <a:r>
              <a:rPr lang="en-US" sz="1800" i="0" dirty="0">
                <a:solidFill>
                  <a:srgbClr val="000000"/>
                </a:solidFill>
                <a:effectLst/>
                <a:latin typeface="Ligature"/>
              </a:rPr>
              <a:t>fl</a:t>
            </a:r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ect novelty and previous similar attempts to comprehensively cover the topic </a:t>
            </a:r>
          </a:p>
          <a:p>
            <a:r>
              <a:rPr lang="en-US" sz="2000" dirty="0"/>
              <a:t>It is suggested that introduction contain:</a:t>
            </a:r>
          </a:p>
          <a:p>
            <a:pPr lvl="1"/>
            <a:r>
              <a:rPr lang="en-US" sz="1700" dirty="0" err="1"/>
              <a:t>Objek</a:t>
            </a:r>
            <a:r>
              <a:rPr lang="en-US" sz="1700" dirty="0"/>
              <a:t> </a:t>
            </a:r>
            <a:r>
              <a:rPr lang="en-US" sz="1700" dirty="0" err="1"/>
              <a:t>utama</a:t>
            </a:r>
            <a:r>
              <a:rPr lang="en-US" sz="1700" dirty="0"/>
              <a:t> yang </a:t>
            </a:r>
            <a:r>
              <a:rPr lang="en-US" sz="1700" dirty="0" err="1"/>
              <a:t>akan</a:t>
            </a:r>
            <a:r>
              <a:rPr lang="en-US" sz="1700" dirty="0"/>
              <a:t> </a:t>
            </a:r>
            <a:r>
              <a:rPr lang="en-US" sz="1700" dirty="0" err="1"/>
              <a:t>dikenai</a:t>
            </a:r>
            <a:r>
              <a:rPr lang="en-US" sz="1700" dirty="0"/>
              <a:t> review</a:t>
            </a:r>
          </a:p>
          <a:p>
            <a:pPr lvl="1"/>
            <a:r>
              <a:rPr lang="en-US" sz="1700" dirty="0" err="1"/>
              <a:t>Motivasi</a:t>
            </a:r>
            <a:r>
              <a:rPr lang="en-US" sz="1700" dirty="0"/>
              <a:t> </a:t>
            </a:r>
            <a:r>
              <a:rPr lang="en-US" sz="1700" dirty="0" err="1"/>
              <a:t>melakukan</a:t>
            </a:r>
            <a:r>
              <a:rPr lang="en-US" sz="1700" dirty="0"/>
              <a:t> review</a:t>
            </a:r>
          </a:p>
          <a:p>
            <a:pPr lvl="1"/>
            <a:r>
              <a:rPr lang="en-US" sz="1700" dirty="0" err="1"/>
              <a:t>Pentingnya</a:t>
            </a:r>
            <a:r>
              <a:rPr lang="en-US" sz="1700" dirty="0"/>
              <a:t> </a:t>
            </a:r>
            <a:r>
              <a:rPr lang="en-US" sz="1700" dirty="0" err="1"/>
              <a:t>melakukan</a:t>
            </a:r>
            <a:r>
              <a:rPr lang="en-US" sz="1700" dirty="0"/>
              <a:t> review </a:t>
            </a:r>
            <a:r>
              <a:rPr lang="en-US" sz="1700" dirty="0" err="1"/>
              <a:t>terkait</a:t>
            </a:r>
            <a:r>
              <a:rPr lang="en-US" sz="1700" dirty="0"/>
              <a:t> </a:t>
            </a:r>
            <a:r>
              <a:rPr lang="en-US" sz="1700" dirty="0" err="1"/>
              <a:t>objek</a:t>
            </a:r>
            <a:r>
              <a:rPr lang="en-US" sz="1700" dirty="0"/>
              <a:t> </a:t>
            </a:r>
          </a:p>
          <a:p>
            <a:pPr lvl="1"/>
            <a:r>
              <a:rPr lang="en-US" sz="1700" dirty="0" err="1"/>
              <a:t>Perlu</a:t>
            </a:r>
            <a:r>
              <a:rPr lang="en-US" sz="1700" dirty="0"/>
              <a:t> </a:t>
            </a:r>
            <a:r>
              <a:rPr lang="en-US" sz="1700" dirty="0" err="1"/>
              <a:t>dilakukan</a:t>
            </a:r>
            <a:r>
              <a:rPr lang="en-US" sz="1700" dirty="0"/>
              <a:t> </a:t>
            </a:r>
            <a:r>
              <a:rPr lang="en-US" sz="1700" dirty="0" err="1"/>
              <a:t>analisis</a:t>
            </a:r>
            <a:r>
              <a:rPr lang="en-US" sz="1700" dirty="0"/>
              <a:t> </a:t>
            </a:r>
            <a:r>
              <a:rPr lang="en-US" sz="1700" dirty="0" err="1"/>
              <a:t>kesenjangan</a:t>
            </a:r>
            <a:r>
              <a:rPr lang="en-US" sz="1700" dirty="0"/>
              <a:t> </a:t>
            </a:r>
            <a:r>
              <a:rPr lang="en-US" sz="1700" dirty="0" err="1"/>
              <a:t>sehingga</a:t>
            </a:r>
            <a:r>
              <a:rPr lang="en-US" sz="1700" dirty="0"/>
              <a:t> </a:t>
            </a:r>
            <a:r>
              <a:rPr lang="en-US" sz="1700" dirty="0" err="1"/>
              <a:t>memotivasi</a:t>
            </a:r>
            <a:r>
              <a:rPr lang="en-US" sz="1700" dirty="0"/>
              <a:t> </a:t>
            </a:r>
            <a:r>
              <a:rPr lang="en-US" sz="1700" dirty="0" err="1"/>
              <a:t>untuk</a:t>
            </a:r>
            <a:r>
              <a:rPr lang="en-US" sz="1700" dirty="0"/>
              <a:t> </a:t>
            </a:r>
            <a:r>
              <a:rPr lang="en-US" sz="1700" dirty="0" err="1"/>
              <a:t>melakukan</a:t>
            </a:r>
            <a:r>
              <a:rPr lang="en-US" sz="1700" dirty="0"/>
              <a:t> review</a:t>
            </a:r>
          </a:p>
          <a:p>
            <a:pPr lvl="1"/>
            <a:r>
              <a:rPr lang="en-US" sz="1700" dirty="0" err="1"/>
              <a:t>Cakupan</a:t>
            </a:r>
            <a:r>
              <a:rPr lang="en-US" sz="1700" dirty="0"/>
              <a:t> yang </a:t>
            </a:r>
            <a:r>
              <a:rPr lang="en-US" sz="1700" dirty="0" err="1"/>
              <a:t>akan</a:t>
            </a:r>
            <a:r>
              <a:rPr lang="en-US" sz="1700" dirty="0"/>
              <a:t> </a:t>
            </a:r>
            <a:r>
              <a:rPr lang="en-US" sz="1700" dirty="0" err="1"/>
              <a:t>dikenai</a:t>
            </a:r>
            <a:r>
              <a:rPr lang="en-US" sz="1700" dirty="0"/>
              <a:t> review</a:t>
            </a:r>
          </a:p>
          <a:p>
            <a:pPr lvl="1"/>
            <a:r>
              <a:rPr lang="en-US" sz="1700" dirty="0" err="1"/>
              <a:t>Tujuan</a:t>
            </a:r>
            <a:r>
              <a:rPr lang="en-US" sz="1700" dirty="0"/>
              <a:t> review </a:t>
            </a:r>
            <a:r>
              <a:rPr lang="en-US" sz="1700" dirty="0" err="1"/>
              <a:t>merupakan</a:t>
            </a:r>
            <a:r>
              <a:rPr lang="en-US" sz="1700" dirty="0"/>
              <a:t> </a:t>
            </a:r>
            <a:r>
              <a:rPr lang="en-US" sz="1700" dirty="0" err="1"/>
              <a:t>jawaban</a:t>
            </a:r>
            <a:r>
              <a:rPr lang="en-US" sz="1700" dirty="0"/>
              <a:t> </a:t>
            </a:r>
            <a:r>
              <a:rPr lang="en-US" sz="1700" dirty="0" err="1"/>
              <a:t>pertanyaan</a:t>
            </a:r>
            <a:r>
              <a:rPr lang="en-US" sz="1700" dirty="0"/>
              <a:t> review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ID" sz="20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AE7BD21-770E-46C2-B4B0-A16D51D22ACF}"/>
              </a:ext>
            </a:extLst>
          </p:cNvPr>
          <p:cNvCxnSpPr>
            <a:cxnSpLocks/>
          </p:cNvCxnSpPr>
          <p:nvPr/>
        </p:nvCxnSpPr>
        <p:spPr>
          <a:xfrm>
            <a:off x="0" y="779263"/>
            <a:ext cx="63246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ED07DA2-3F7A-4F9F-8050-C487970EF50B}"/>
                  </a:ext>
                </a:extLst>
              </p14:cNvPr>
              <p14:cNvContentPartPr/>
              <p14:nvPr/>
            </p14:nvContentPartPr>
            <p14:xfrm>
              <a:off x="-39960" y="1540440"/>
              <a:ext cx="1232640" cy="27928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ED07DA2-3F7A-4F9F-8050-C487970EF50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9320" y="1531080"/>
                <a:ext cx="1251360" cy="281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64588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95879C-AEAA-43BD-B70B-DBDDEE8A9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80"/>
            <a:ext cx="6172200" cy="50406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UJUAN REVIEW</a:t>
            </a:r>
            <a:endParaRPr lang="en-ID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E57CF7-41E6-4FA0-BB79-820964047B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144" y="831144"/>
            <a:ext cx="5978878" cy="3394472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dirty="0" err="1">
                <a:solidFill>
                  <a:srgbClr val="15015F"/>
                </a:solidFill>
              </a:rPr>
              <a:t>Menentukan</a:t>
            </a:r>
            <a:r>
              <a:rPr lang="en-US" sz="2000" b="1" dirty="0">
                <a:solidFill>
                  <a:srgbClr val="15015F"/>
                </a:solidFill>
              </a:rPr>
              <a:t> body context yang </a:t>
            </a:r>
            <a:r>
              <a:rPr lang="en-US" sz="2000" b="1" dirty="0" err="1">
                <a:solidFill>
                  <a:srgbClr val="15015F"/>
                </a:solidFill>
              </a:rPr>
              <a:t>akan</a:t>
            </a:r>
            <a:r>
              <a:rPr lang="en-US" sz="2000" b="1" dirty="0">
                <a:solidFill>
                  <a:srgbClr val="15015F"/>
                </a:solidFill>
              </a:rPr>
              <a:t> </a:t>
            </a:r>
            <a:r>
              <a:rPr lang="en-US" sz="2000" b="1" dirty="0" err="1">
                <a:solidFill>
                  <a:srgbClr val="15015F"/>
                </a:solidFill>
              </a:rPr>
              <a:t>dibahas</a:t>
            </a:r>
            <a:endParaRPr lang="en-US" sz="2000" b="1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r>
              <a:rPr lang="en-US" sz="2000" dirty="0" err="1">
                <a:solidFill>
                  <a:srgbClr val="15015F"/>
                </a:solidFill>
              </a:rPr>
              <a:t>Bagaimana</a:t>
            </a:r>
            <a:r>
              <a:rPr lang="en-US" sz="2000" dirty="0">
                <a:solidFill>
                  <a:srgbClr val="15015F"/>
                </a:solidFill>
              </a:rPr>
              <a:t> body context?</a:t>
            </a:r>
            <a:endParaRPr lang="en-ID" sz="2000" dirty="0">
              <a:solidFill>
                <a:srgbClr val="15015F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D3FEE1-031E-4034-954E-7FACAEE56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318189"/>
            <a:ext cx="5959122" cy="2994167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CEC3A39-E682-4DA8-8875-D1F4D7A97F21}"/>
              </a:ext>
            </a:extLst>
          </p:cNvPr>
          <p:cNvCxnSpPr>
            <a:cxnSpLocks/>
          </p:cNvCxnSpPr>
          <p:nvPr/>
        </p:nvCxnSpPr>
        <p:spPr>
          <a:xfrm>
            <a:off x="0" y="710044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86A46AE-5662-48B3-B897-D5516E56500B}"/>
              </a:ext>
            </a:extLst>
          </p:cNvPr>
          <p:cNvSpPr txBox="1"/>
          <p:nvPr/>
        </p:nvSpPr>
        <p:spPr>
          <a:xfrm>
            <a:off x="342900" y="4312356"/>
            <a:ext cx="605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5015F"/>
                </a:solidFill>
              </a:rPr>
              <a:t>BAGAIMANA BODY CONTEXT-NYA?</a:t>
            </a:r>
            <a:endParaRPr lang="en-ID" sz="2400" b="1" dirty="0">
              <a:solidFill>
                <a:srgbClr val="15015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BB524B0-A754-4F0D-B3F8-8BBB7FCBD3F5}"/>
                  </a:ext>
                </a:extLst>
              </p14:cNvPr>
              <p14:cNvContentPartPr/>
              <p14:nvPr/>
            </p14:nvContentPartPr>
            <p14:xfrm>
              <a:off x="1299240" y="2397600"/>
              <a:ext cx="2793240" cy="998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BB524B0-A754-4F0D-B3F8-8BBB7FCBD3F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89880" y="2388240"/>
                <a:ext cx="2811960" cy="101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80603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8495E-41E9-43A5-AA26-B5D114028C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9756" y="143471"/>
            <a:ext cx="6172200" cy="5369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ethods: review</a:t>
            </a:r>
            <a:endParaRPr lang="en-ID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89D8C-F14C-4118-8EE5-01980D4E1C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71550"/>
            <a:ext cx="5695244" cy="3394472"/>
          </a:xfrm>
        </p:spPr>
        <p:txBody>
          <a:bodyPr/>
          <a:lstStyle/>
          <a:p>
            <a:r>
              <a:rPr lang="en-US" dirty="0" err="1"/>
              <a:t>Penyarian</a:t>
            </a:r>
            <a:r>
              <a:rPr lang="en-US" dirty="0"/>
              <a:t> </a:t>
            </a:r>
            <a:r>
              <a:rPr lang="en-US" dirty="0" err="1"/>
              <a:t>literatur</a:t>
            </a:r>
            <a:endParaRPr lang="en-US" dirty="0"/>
          </a:p>
          <a:p>
            <a:pPr lvl="1"/>
            <a:r>
              <a:rPr lang="en-ID" dirty="0" err="1"/>
              <a:t>Penentuan</a:t>
            </a:r>
            <a:r>
              <a:rPr lang="en-ID" dirty="0"/>
              <a:t> kata </a:t>
            </a:r>
            <a:r>
              <a:rPr lang="en-ID" dirty="0" err="1"/>
              <a:t>kunci</a:t>
            </a:r>
            <a:r>
              <a:rPr lang="en-ID" dirty="0"/>
              <a:t> (keywords) </a:t>
            </a:r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penyarian</a:t>
            </a:r>
            <a:r>
              <a:rPr lang="en-ID" dirty="0"/>
              <a:t> </a:t>
            </a:r>
            <a:r>
              <a:rPr lang="en-ID" dirty="0" err="1"/>
              <a:t>literatur</a:t>
            </a:r>
            <a:endParaRPr lang="en-ID" dirty="0"/>
          </a:p>
          <a:p>
            <a:pPr lvl="1"/>
            <a:r>
              <a:rPr lang="en-ID" dirty="0" err="1"/>
              <a:t>Gunakan</a:t>
            </a:r>
            <a:r>
              <a:rPr lang="en-ID" dirty="0"/>
              <a:t> database (Scopus, PubMed, Google Scholar, </a:t>
            </a:r>
            <a:r>
              <a:rPr lang="en-ID" dirty="0" err="1"/>
              <a:t>dll</a:t>
            </a:r>
            <a:r>
              <a:rPr lang="en-ID" dirty="0"/>
              <a:t>)</a:t>
            </a:r>
          </a:p>
          <a:p>
            <a:r>
              <a:rPr lang="en-ID" dirty="0"/>
              <a:t>Selection criteria (</a:t>
            </a:r>
            <a:r>
              <a:rPr lang="en-ID" dirty="0" err="1"/>
              <a:t>inklusi</a:t>
            </a:r>
            <a:r>
              <a:rPr lang="en-ID" dirty="0"/>
              <a:t> dan </a:t>
            </a:r>
            <a:r>
              <a:rPr lang="en-ID" dirty="0" err="1"/>
              <a:t>eksklusi</a:t>
            </a:r>
            <a:r>
              <a:rPr lang="en-ID" dirty="0"/>
              <a:t>)</a:t>
            </a:r>
          </a:p>
          <a:p>
            <a:r>
              <a:rPr lang="en-ID" dirty="0"/>
              <a:t>Critical assessment</a:t>
            </a:r>
          </a:p>
          <a:p>
            <a:pPr marL="0" indent="0">
              <a:buNone/>
            </a:pPr>
            <a:endParaRPr lang="en-ID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7556B8D-9B1A-4204-A4DF-367CA36F5984}"/>
              </a:ext>
            </a:extLst>
          </p:cNvPr>
          <p:cNvCxnSpPr>
            <a:cxnSpLocks/>
          </p:cNvCxnSpPr>
          <p:nvPr/>
        </p:nvCxnSpPr>
        <p:spPr>
          <a:xfrm>
            <a:off x="-19756" y="777478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9A9D25C-BEB6-4B4F-8E1B-CEB82179D83C}"/>
                  </a:ext>
                </a:extLst>
              </p14:cNvPr>
              <p14:cNvContentPartPr/>
              <p14:nvPr/>
            </p14:nvContentPartPr>
            <p14:xfrm>
              <a:off x="951120" y="3656880"/>
              <a:ext cx="1540800" cy="806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9A9D25C-BEB6-4B4F-8E1B-CEB82179D83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1760" y="3647520"/>
                <a:ext cx="1559520" cy="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18239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EDADD-B335-4D24-B3B4-7240C6262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4607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NIVERSITAS GADJAH MADA</a:t>
            </a:r>
            <a:endParaRPr lang="en-ID" b="1" dirty="0">
              <a:solidFill>
                <a:srgbClr val="C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EAF4446-20F9-4400-AEA5-BF7190804B11}"/>
              </a:ext>
            </a:extLst>
          </p:cNvPr>
          <p:cNvCxnSpPr/>
          <p:nvPr/>
        </p:nvCxnSpPr>
        <p:spPr>
          <a:xfrm>
            <a:off x="0" y="666750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5A3A1F83-C392-45B1-B560-E7954272E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5509"/>
            <a:ext cx="2819400" cy="4220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4D470F-031C-49A3-AC09-F436984FB2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6" y="1166279"/>
            <a:ext cx="6366933" cy="36259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34F2A80-836B-4D38-91A2-3EB348FB9C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5291" y="705508"/>
            <a:ext cx="2600327" cy="1903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9830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52327-8EB2-4DCE-9821-22FCDF789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0461"/>
            <a:ext cx="6172200" cy="536971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LITERATURE SELECTION PROCESS</a:t>
            </a:r>
            <a:endParaRPr lang="en-ID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560788-56EE-4516-8934-AEE356801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666750"/>
          <a:ext cx="4724400" cy="413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3" imgW="5942160" imgH="5199480" progId="ChemDraw.Document.6.0">
                  <p:embed/>
                </p:oleObj>
              </mc:Choice>
              <mc:Fallback>
                <p:oleObj name="CS ChemDraw Drawing" r:id="rId3" imgW="5942160" imgH="519948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560788-56EE-4516-8934-AEE356801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666750"/>
                        <a:ext cx="4724400" cy="413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289B0E0-42D9-44F0-96E6-9B9E2FA38393}"/>
              </a:ext>
            </a:extLst>
          </p:cNvPr>
          <p:cNvCxnSpPr>
            <a:cxnSpLocks/>
          </p:cNvCxnSpPr>
          <p:nvPr/>
        </p:nvCxnSpPr>
        <p:spPr>
          <a:xfrm>
            <a:off x="0" y="557432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6A6742E-4EFB-4BA7-95B4-CBA31EA901C6}"/>
                  </a:ext>
                </a:extLst>
              </p14:cNvPr>
              <p14:cNvContentPartPr/>
              <p14:nvPr/>
            </p14:nvContentPartPr>
            <p14:xfrm>
              <a:off x="241200" y="348120"/>
              <a:ext cx="5311440" cy="4574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6A6742E-4EFB-4BA7-95B4-CBA31EA901C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1840" y="338760"/>
                <a:ext cx="5330160" cy="459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87046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D3E64D-9E08-48DF-A306-BCCDDE3FA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244" y="67776"/>
            <a:ext cx="6172200" cy="556227"/>
          </a:xfrm>
        </p:spPr>
        <p:txBody>
          <a:bodyPr>
            <a:noAutofit/>
          </a:bodyPr>
          <a:lstStyle/>
          <a:p>
            <a:r>
              <a:rPr lang="en-ID" sz="3200" b="1" i="0" dirty="0">
                <a:solidFill>
                  <a:srgbClr val="C00000"/>
                </a:solidFill>
                <a:effectLst/>
                <a:latin typeface="AdvP1491"/>
              </a:rPr>
              <a:t>PRISMA Flow Diagram</a:t>
            </a:r>
            <a:endParaRPr lang="en-ID" sz="3200" b="1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18068-9FBA-43E7-9ACA-3B19781621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733550"/>
            <a:ext cx="6553200" cy="302874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A503468-85A2-42A0-8ABE-463ECAEA8545}"/>
              </a:ext>
            </a:extLst>
          </p:cNvPr>
          <p:cNvCxnSpPr>
            <a:cxnSpLocks/>
          </p:cNvCxnSpPr>
          <p:nvPr/>
        </p:nvCxnSpPr>
        <p:spPr>
          <a:xfrm>
            <a:off x="0" y="637409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3D2545C-5883-473C-BC72-2ADB3B646A8D}"/>
              </a:ext>
            </a:extLst>
          </p:cNvPr>
          <p:cNvSpPr txBox="1"/>
          <p:nvPr/>
        </p:nvSpPr>
        <p:spPr>
          <a:xfrm>
            <a:off x="119944" y="912021"/>
            <a:ext cx="6400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T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he 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P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referred 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R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eporting 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I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tems for 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S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ystematic Reviews and 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M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eta-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2437"/>
              </a:rPr>
              <a:t>A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nalyses (PRISMA) Statement has provided well-</a:t>
            </a:r>
            <a:r>
              <a:rPr lang="en-US" sz="1600" i="1" dirty="0" err="1">
                <a:solidFill>
                  <a:srgbClr val="231F20"/>
                </a:solidFill>
                <a:effectLst/>
                <a:latin typeface="AdvP1491"/>
              </a:rPr>
              <a:t>recognised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, </a:t>
            </a:r>
            <a:r>
              <a:rPr lang="en-US" sz="1600" i="1" dirty="0" err="1">
                <a:solidFill>
                  <a:srgbClr val="231F20"/>
                </a:solidFill>
                <a:effectLst/>
                <a:latin typeface="AdvP1491"/>
              </a:rPr>
              <a:t>standardised</a:t>
            </a:r>
            <a:r>
              <a:rPr lang="en-US" sz="1600" i="1" dirty="0">
                <a:solidFill>
                  <a:srgbClr val="231F20"/>
                </a:solidFill>
                <a:effectLst/>
                <a:latin typeface="AdvP1491"/>
              </a:rPr>
              <a:t> guidelines for authors in writing up systematic reviews since 2009</a:t>
            </a:r>
            <a:endParaRPr lang="en-ID" sz="1600" i="1" dirty="0"/>
          </a:p>
        </p:txBody>
      </p:sp>
    </p:spTree>
    <p:extLst>
      <p:ext uri="{BB962C8B-B14F-4D97-AF65-F5344CB8AC3E}">
        <p14:creationId xmlns:p14="http://schemas.microsoft.com/office/powerpoint/2010/main" val="294438042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1EA9A-3DBE-4E78-82E9-B81A55A76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23027"/>
            <a:ext cx="6172200" cy="52804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CENTRAL BODY/DISCUSSION</a:t>
            </a:r>
            <a:endParaRPr lang="en-ID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31DCCC-2A59-43ED-835E-2EB2010B0A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87230"/>
            <a:ext cx="6172200" cy="3394472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cakupan</a:t>
            </a:r>
            <a:r>
              <a:rPr lang="en-US" dirty="0"/>
              <a:t> (</a:t>
            </a:r>
            <a:r>
              <a:rPr lang="en-US" dirty="0" err="1"/>
              <a:t>topik</a:t>
            </a:r>
            <a:r>
              <a:rPr lang="en-US" dirty="0"/>
              <a:t>) </a:t>
            </a:r>
            <a:r>
              <a:rPr lang="en-US" dirty="0" err="1"/>
              <a:t>berdasarkan</a:t>
            </a:r>
            <a:r>
              <a:rPr lang="en-US" dirty="0"/>
              <a:t> </a:t>
            </a:r>
            <a:r>
              <a:rPr lang="en-US" dirty="0" err="1"/>
              <a:t>Tujuan</a:t>
            </a:r>
            <a:r>
              <a:rPr lang="en-US" dirty="0"/>
              <a:t> review</a:t>
            </a:r>
          </a:p>
          <a:p>
            <a:pPr lvl="1"/>
            <a:r>
              <a:rPr lang="en-US" dirty="0" err="1"/>
              <a:t>Contoh</a:t>
            </a:r>
            <a:r>
              <a:rPr lang="en-US" dirty="0"/>
              <a:t> objective: to evaluate Extraction, Physicochemical Properties, Biological Activities and Its Authentication Analysis of Virgin Coconut Oil</a:t>
            </a:r>
          </a:p>
          <a:p>
            <a:pPr lvl="1"/>
            <a:r>
              <a:rPr lang="en-US" dirty="0"/>
              <a:t>Bagian </a:t>
            </a:r>
            <a:r>
              <a:rPr lang="en-US" dirty="0" err="1"/>
              <a:t>apa</a:t>
            </a:r>
            <a:r>
              <a:rPr lang="en-US" dirty="0"/>
              <a:t> </a:t>
            </a:r>
            <a:r>
              <a:rPr lang="en-US" dirty="0" err="1"/>
              <a:t>saja</a:t>
            </a:r>
            <a:r>
              <a:rPr lang="en-US" dirty="0"/>
              <a:t> yang yang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bahas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body text (Discussion)?</a:t>
            </a:r>
          </a:p>
          <a:p>
            <a:r>
              <a:rPr lang="en-US" dirty="0" err="1"/>
              <a:t>Buat</a:t>
            </a:r>
            <a:r>
              <a:rPr lang="en-US" dirty="0"/>
              <a:t> draft </a:t>
            </a:r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seksi</a:t>
            </a:r>
            <a:r>
              <a:rPr lang="en-US" dirty="0"/>
              <a:t> yang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bahas</a:t>
            </a:r>
            <a:r>
              <a:rPr lang="en-US" dirty="0"/>
              <a:t> </a:t>
            </a:r>
          </a:p>
          <a:p>
            <a:r>
              <a:rPr lang="en-ID" dirty="0" err="1"/>
              <a:t>Menarik</a:t>
            </a:r>
            <a:r>
              <a:rPr lang="en-ID" dirty="0"/>
              <a:t> </a:t>
            </a:r>
            <a:r>
              <a:rPr lang="en-ID" dirty="0" err="1"/>
              <a:t>untuk</a:t>
            </a:r>
            <a:r>
              <a:rPr lang="en-ID" dirty="0"/>
              <a:t> </a:t>
            </a:r>
            <a:r>
              <a:rPr lang="en-ID" dirty="0" err="1"/>
              <a:t>membuat</a:t>
            </a:r>
            <a:r>
              <a:rPr lang="en-ID" dirty="0"/>
              <a:t> table </a:t>
            </a:r>
            <a:r>
              <a:rPr lang="en-ID" dirty="0" err="1"/>
              <a:t>kompilasi</a:t>
            </a:r>
            <a:r>
              <a:rPr lang="en-ID" dirty="0"/>
              <a:t>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1E3F91-D9A0-4166-AE7A-36AE99DA4352}"/>
              </a:ext>
            </a:extLst>
          </p:cNvPr>
          <p:cNvCxnSpPr>
            <a:cxnSpLocks/>
          </p:cNvCxnSpPr>
          <p:nvPr/>
        </p:nvCxnSpPr>
        <p:spPr>
          <a:xfrm>
            <a:off x="0" y="819150"/>
            <a:ext cx="63246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098326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95879C-AEAA-43BD-B70B-DBDDEE8A9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80"/>
            <a:ext cx="6172200" cy="50406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UJUAN REVIEW</a:t>
            </a:r>
            <a:endParaRPr lang="en-ID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E57CF7-41E6-4FA0-BB79-820964047B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144" y="831144"/>
            <a:ext cx="5978878" cy="3394472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dirty="0" err="1">
                <a:solidFill>
                  <a:srgbClr val="15015F"/>
                </a:solidFill>
              </a:rPr>
              <a:t>Menentukan</a:t>
            </a:r>
            <a:r>
              <a:rPr lang="en-US" sz="2000" b="1" dirty="0">
                <a:solidFill>
                  <a:srgbClr val="15015F"/>
                </a:solidFill>
              </a:rPr>
              <a:t> body context yang </a:t>
            </a:r>
            <a:r>
              <a:rPr lang="en-US" sz="2000" b="1" dirty="0" err="1">
                <a:solidFill>
                  <a:srgbClr val="15015F"/>
                </a:solidFill>
              </a:rPr>
              <a:t>akan</a:t>
            </a:r>
            <a:r>
              <a:rPr lang="en-US" sz="2000" b="1" dirty="0">
                <a:solidFill>
                  <a:srgbClr val="15015F"/>
                </a:solidFill>
              </a:rPr>
              <a:t> </a:t>
            </a:r>
            <a:r>
              <a:rPr lang="en-US" sz="2000" b="1" dirty="0" err="1">
                <a:solidFill>
                  <a:srgbClr val="15015F"/>
                </a:solidFill>
              </a:rPr>
              <a:t>dibahas</a:t>
            </a:r>
            <a:endParaRPr lang="en-US" sz="2000" b="1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endParaRPr lang="en-US" sz="2000" dirty="0">
              <a:solidFill>
                <a:srgbClr val="15015F"/>
              </a:solidFill>
            </a:endParaRPr>
          </a:p>
          <a:p>
            <a:r>
              <a:rPr lang="en-US" sz="2000" dirty="0" err="1">
                <a:solidFill>
                  <a:srgbClr val="15015F"/>
                </a:solidFill>
              </a:rPr>
              <a:t>Bagaimana</a:t>
            </a:r>
            <a:r>
              <a:rPr lang="en-US" sz="2000" dirty="0">
                <a:solidFill>
                  <a:srgbClr val="15015F"/>
                </a:solidFill>
              </a:rPr>
              <a:t> body context?</a:t>
            </a:r>
            <a:endParaRPr lang="en-ID" sz="2000" dirty="0">
              <a:solidFill>
                <a:srgbClr val="15015F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D3FEE1-031E-4034-954E-7FACAEE56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318189"/>
            <a:ext cx="5959122" cy="2994167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CEC3A39-E682-4DA8-8875-D1F4D7A97F21}"/>
              </a:ext>
            </a:extLst>
          </p:cNvPr>
          <p:cNvCxnSpPr>
            <a:cxnSpLocks/>
          </p:cNvCxnSpPr>
          <p:nvPr/>
        </p:nvCxnSpPr>
        <p:spPr>
          <a:xfrm>
            <a:off x="0" y="710044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86A46AE-5662-48B3-B897-D5516E56500B}"/>
              </a:ext>
            </a:extLst>
          </p:cNvPr>
          <p:cNvSpPr txBox="1"/>
          <p:nvPr/>
        </p:nvSpPr>
        <p:spPr>
          <a:xfrm>
            <a:off x="342900" y="4312356"/>
            <a:ext cx="605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5015F"/>
                </a:solidFill>
              </a:rPr>
              <a:t>BAGAIMANA BODY CONTEXT-NYA?</a:t>
            </a:r>
            <a:endParaRPr lang="en-ID" sz="2400" b="1" dirty="0">
              <a:solidFill>
                <a:srgbClr val="15015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2831D79-697C-4EA2-BA97-11AC68EB943B}"/>
                  </a:ext>
                </a:extLst>
              </p14:cNvPr>
              <p14:cNvContentPartPr/>
              <p14:nvPr/>
            </p14:nvContentPartPr>
            <p14:xfrm>
              <a:off x="1138680" y="2525040"/>
              <a:ext cx="2685960" cy="817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2831D79-697C-4EA2-BA97-11AC68EB94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9320" y="2515680"/>
                <a:ext cx="2704680" cy="83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19251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BD619-D7BA-45CB-843F-EA6906FD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6319"/>
            <a:ext cx="6172200" cy="613171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Body Context 1</a:t>
            </a:r>
            <a:endParaRPr lang="en-ID" dirty="0">
              <a:solidFill>
                <a:srgbClr val="C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297FE9F-9607-43BB-93D8-9F292060BA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23950"/>
            <a:ext cx="6324600" cy="2448067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8CF6F5-31BB-407D-9EF9-29C8749380E9}"/>
              </a:ext>
            </a:extLst>
          </p:cNvPr>
          <p:cNvCxnSpPr>
            <a:cxnSpLocks/>
          </p:cNvCxnSpPr>
          <p:nvPr/>
        </p:nvCxnSpPr>
        <p:spPr>
          <a:xfrm>
            <a:off x="0" y="8989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99822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BD619-D7BA-45CB-843F-EA6906FD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6319"/>
            <a:ext cx="6172200" cy="613171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Body Context 2</a:t>
            </a:r>
            <a:endParaRPr lang="en-ID" dirty="0">
              <a:solidFill>
                <a:srgbClr val="C00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8CF6F5-31BB-407D-9EF9-29C8749380E9}"/>
              </a:ext>
            </a:extLst>
          </p:cNvPr>
          <p:cNvCxnSpPr>
            <a:cxnSpLocks/>
          </p:cNvCxnSpPr>
          <p:nvPr/>
        </p:nvCxnSpPr>
        <p:spPr>
          <a:xfrm>
            <a:off x="0" y="8989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1BE3FA20-37DB-426C-8144-801EB3E0C0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0121"/>
            <a:ext cx="6858000" cy="14964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7086CE-1A09-4E49-B360-674E0D07C6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86567"/>
            <a:ext cx="6858000" cy="203544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E7455B-7755-4B0A-AD66-BB80D0D26CFC}"/>
                  </a:ext>
                </a:extLst>
              </p14:cNvPr>
              <p14:cNvContentPartPr/>
              <p14:nvPr/>
            </p14:nvContentPartPr>
            <p14:xfrm>
              <a:off x="-368280" y="2484720"/>
              <a:ext cx="6744600" cy="2578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E7455B-7755-4B0A-AD66-BB80D0D26CF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377640" y="2475360"/>
                <a:ext cx="6763320" cy="259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09528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BD619-D7BA-45CB-843F-EA6906FD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6319"/>
            <a:ext cx="6172200" cy="613171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Body Context 3</a:t>
            </a:r>
            <a:endParaRPr lang="en-ID" dirty="0">
              <a:solidFill>
                <a:srgbClr val="C00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8CF6F5-31BB-407D-9EF9-29C8749380E9}"/>
              </a:ext>
            </a:extLst>
          </p:cNvPr>
          <p:cNvCxnSpPr>
            <a:cxnSpLocks/>
          </p:cNvCxnSpPr>
          <p:nvPr/>
        </p:nvCxnSpPr>
        <p:spPr>
          <a:xfrm>
            <a:off x="0" y="8989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F5BBC04-5DD0-44B6-BC52-6AD00F05AD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1123950"/>
            <a:ext cx="6158117" cy="266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8606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BD619-D7BA-45CB-843F-EA6906FD1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6319"/>
            <a:ext cx="6172200" cy="613171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Body Context </a:t>
            </a:r>
            <a:r>
              <a:rPr lang="en-US" dirty="0" err="1">
                <a:solidFill>
                  <a:srgbClr val="C00000"/>
                </a:solidFill>
              </a:rPr>
              <a:t>ke</a:t>
            </a:r>
            <a:r>
              <a:rPr lang="en-US" dirty="0">
                <a:solidFill>
                  <a:srgbClr val="C00000"/>
                </a:solidFill>
              </a:rPr>
              <a:t>-n</a:t>
            </a:r>
            <a:endParaRPr lang="en-ID" dirty="0">
              <a:solidFill>
                <a:srgbClr val="C00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28CF6F5-31BB-407D-9EF9-29C8749380E9}"/>
              </a:ext>
            </a:extLst>
          </p:cNvPr>
          <p:cNvCxnSpPr>
            <a:cxnSpLocks/>
          </p:cNvCxnSpPr>
          <p:nvPr/>
        </p:nvCxnSpPr>
        <p:spPr>
          <a:xfrm>
            <a:off x="0" y="898921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BD4C3501-BEAC-4C06-88AF-367FFD8BDB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22" y="995212"/>
            <a:ext cx="6211711" cy="377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8393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1EA9A-3DBE-4E78-82E9-B81A55A76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38706"/>
            <a:ext cx="6172200" cy="613171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PENULISAN BODY TEXT REVIEW</a:t>
            </a:r>
            <a:endParaRPr lang="en-ID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31DCCC-2A59-43ED-835E-2EB2010B0A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3270766"/>
            <a:ext cx="6172200" cy="1520270"/>
          </a:xfrm>
        </p:spPr>
        <p:txBody>
          <a:bodyPr>
            <a:normAutofit/>
          </a:bodyPr>
          <a:lstStyle/>
          <a:p>
            <a:r>
              <a:rPr lang="en-ID" sz="1600" dirty="0"/>
              <a:t>Table </a:t>
            </a:r>
            <a:r>
              <a:rPr lang="en-ID" sz="1600" dirty="0" err="1"/>
              <a:t>kompilasi</a:t>
            </a:r>
            <a:r>
              <a:rPr lang="en-ID" sz="1600" dirty="0"/>
              <a:t> </a:t>
            </a:r>
            <a:r>
              <a:rPr lang="en-ID" sz="1600" dirty="0" err="1"/>
              <a:t>tiap</a:t>
            </a:r>
            <a:r>
              <a:rPr lang="en-ID" sz="1600" dirty="0"/>
              <a:t> </a:t>
            </a:r>
            <a:r>
              <a:rPr lang="en-ID" sz="1600" dirty="0" err="1"/>
              <a:t>seksi</a:t>
            </a:r>
            <a:r>
              <a:rPr lang="en-ID" sz="1600" dirty="0"/>
              <a:t> </a:t>
            </a:r>
            <a:r>
              <a:rPr lang="en-ID" sz="1600" dirty="0" err="1"/>
              <a:t>dibandingkan</a:t>
            </a:r>
            <a:r>
              <a:rPr lang="en-ID" sz="1600" dirty="0"/>
              <a:t>, </a:t>
            </a:r>
            <a:r>
              <a:rPr lang="en-ID" sz="1600" dirty="0" err="1"/>
              <a:t>dibahas</a:t>
            </a:r>
            <a:r>
              <a:rPr lang="en-ID" sz="1600" dirty="0"/>
              <a:t>, </a:t>
            </a:r>
            <a:r>
              <a:rPr lang="en-ID" sz="1600" dirty="0" err="1"/>
              <a:t>lalu</a:t>
            </a:r>
            <a:r>
              <a:rPr lang="en-ID" sz="1600" dirty="0"/>
              <a:t> </a:t>
            </a:r>
            <a:r>
              <a:rPr lang="en-ID" sz="1600" dirty="0" err="1"/>
              <a:t>dibuat</a:t>
            </a:r>
            <a:r>
              <a:rPr lang="en-ID" sz="1600" dirty="0"/>
              <a:t> </a:t>
            </a:r>
            <a:r>
              <a:rPr lang="en-ID" sz="1600" dirty="0" err="1"/>
              <a:t>kesimpulan</a:t>
            </a:r>
            <a:r>
              <a:rPr lang="en-ID" sz="1600" dirty="0"/>
              <a:t> </a:t>
            </a:r>
            <a:r>
              <a:rPr lang="en-ID" sz="1600" dirty="0" err="1"/>
              <a:t>umum</a:t>
            </a:r>
            <a:r>
              <a:rPr lang="en-ID" sz="1600" dirty="0"/>
              <a:t> di </a:t>
            </a:r>
            <a:r>
              <a:rPr lang="en-ID" sz="1600" dirty="0" err="1"/>
              <a:t>tiap</a:t>
            </a:r>
            <a:r>
              <a:rPr lang="en-ID" sz="1600" dirty="0"/>
              <a:t> </a:t>
            </a:r>
            <a:r>
              <a:rPr lang="en-ID" sz="1600" dirty="0" err="1"/>
              <a:t>seksinya</a:t>
            </a:r>
            <a:endParaRPr lang="en-ID" sz="1600" dirty="0"/>
          </a:p>
          <a:p>
            <a:r>
              <a:rPr lang="en-ID" sz="1600" dirty="0"/>
              <a:t>Jika </a:t>
            </a:r>
            <a:r>
              <a:rPr lang="en-ID" sz="1600" dirty="0" err="1"/>
              <a:t>ada</a:t>
            </a:r>
            <a:r>
              <a:rPr lang="en-ID" sz="1600" dirty="0"/>
              <a:t> </a:t>
            </a:r>
            <a:r>
              <a:rPr lang="en-ID" sz="1600" dirty="0" err="1"/>
              <a:t>pertentangan</a:t>
            </a:r>
            <a:r>
              <a:rPr lang="en-ID" sz="1600" dirty="0"/>
              <a:t> </a:t>
            </a:r>
            <a:r>
              <a:rPr lang="en-ID" sz="1600" dirty="0" err="1"/>
              <a:t>antar</a:t>
            </a:r>
            <a:r>
              <a:rPr lang="en-ID" sz="1600" dirty="0"/>
              <a:t> </a:t>
            </a:r>
            <a:r>
              <a:rPr lang="en-ID" sz="1600" dirty="0" err="1"/>
              <a:t>hasil</a:t>
            </a:r>
            <a:r>
              <a:rPr lang="en-ID" sz="1600" dirty="0"/>
              <a:t>, </a:t>
            </a:r>
            <a:r>
              <a:rPr lang="en-ID" sz="1600" dirty="0" err="1"/>
              <a:t>penulis</a:t>
            </a:r>
            <a:r>
              <a:rPr lang="en-ID" sz="1600" dirty="0"/>
              <a:t> review </a:t>
            </a:r>
            <a:r>
              <a:rPr lang="en-ID" sz="1600" dirty="0" err="1"/>
              <a:t>harus</a:t>
            </a:r>
            <a:r>
              <a:rPr lang="en-ID" sz="1600" dirty="0"/>
              <a:t> </a:t>
            </a:r>
            <a:r>
              <a:rPr lang="en-ID" sz="1600" dirty="0" err="1"/>
              <a:t>membahas</a:t>
            </a:r>
            <a:r>
              <a:rPr lang="en-ID" sz="1600" dirty="0"/>
              <a:t> dan </a:t>
            </a:r>
            <a:r>
              <a:rPr lang="en-ID" sz="1600" dirty="0" err="1"/>
              <a:t>membandingkannya</a:t>
            </a:r>
            <a:r>
              <a:rPr lang="en-ID" sz="1600" dirty="0"/>
              <a:t> </a:t>
            </a:r>
            <a:r>
              <a:rPr lang="en-ID" sz="1600" dirty="0">
                <a:sym typeface="Wingdings" panose="05000000000000000000" pitchFamily="2" charset="2"/>
              </a:rPr>
              <a:t> </a:t>
            </a:r>
            <a:r>
              <a:rPr lang="en-ID" sz="1600" dirty="0" err="1">
                <a:sym typeface="Wingdings" panose="05000000000000000000" pitchFamily="2" charset="2"/>
              </a:rPr>
              <a:t>Lebih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baik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dikemukakan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hasil</a:t>
            </a:r>
            <a:r>
              <a:rPr lang="en-ID" sz="1600" dirty="0">
                <a:sym typeface="Wingdings" panose="05000000000000000000" pitchFamily="2" charset="2"/>
              </a:rPr>
              <a:t> mana yang </a:t>
            </a:r>
            <a:r>
              <a:rPr lang="en-ID" sz="1600" dirty="0" err="1">
                <a:sym typeface="Wingdings" panose="05000000000000000000" pitchFamily="2" charset="2"/>
              </a:rPr>
              <a:t>lebih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kuat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dengan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mendasarkan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r>
              <a:rPr lang="en-ID" sz="1600" dirty="0" err="1">
                <a:sym typeface="Wingdings" panose="05000000000000000000" pitchFamily="2" charset="2"/>
              </a:rPr>
              <a:t>referensi</a:t>
            </a:r>
            <a:r>
              <a:rPr lang="en-ID" sz="1600" dirty="0">
                <a:sym typeface="Wingdings" panose="05000000000000000000" pitchFamily="2" charset="2"/>
              </a:rPr>
              <a:t> yang </a:t>
            </a:r>
            <a:r>
              <a:rPr lang="en-ID" sz="1600" dirty="0" err="1">
                <a:sym typeface="Wingdings" panose="05000000000000000000" pitchFamily="2" charset="2"/>
              </a:rPr>
              <a:t>ada</a:t>
            </a:r>
            <a:r>
              <a:rPr lang="en-ID" sz="1600" dirty="0">
                <a:sym typeface="Wingdings" panose="05000000000000000000" pitchFamily="2" charset="2"/>
              </a:rPr>
              <a:t> </a:t>
            </a:r>
            <a:endParaRPr lang="en-ID" sz="16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11E3F91-D9A0-4166-AE7A-36AE99DA4352}"/>
              </a:ext>
            </a:extLst>
          </p:cNvPr>
          <p:cNvCxnSpPr>
            <a:cxnSpLocks/>
          </p:cNvCxnSpPr>
          <p:nvPr/>
        </p:nvCxnSpPr>
        <p:spPr>
          <a:xfrm>
            <a:off x="0" y="761798"/>
            <a:ext cx="63246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5723E48F-9B4B-4AD0-82FC-3ABBF9B155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95350"/>
            <a:ext cx="5513211" cy="2375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642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6AA13-B65C-4865-B25F-015D739BBA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48627"/>
            <a:ext cx="6172200" cy="613171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CONCLUSION</a:t>
            </a:r>
            <a:endParaRPr lang="en-ID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360AAB-57C4-4A30-9C26-2BD182CE30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71550"/>
            <a:ext cx="5676900" cy="3809998"/>
          </a:xfrm>
        </p:spPr>
        <p:txBody>
          <a:bodyPr>
            <a:normAutofit/>
          </a:bodyPr>
          <a:lstStyle/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Major conclusions derived from the analysis of the literature are placed in this section. 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It brings together new </a:t>
            </a:r>
            <a:r>
              <a:rPr lang="en-US" sz="1800" i="0" dirty="0">
                <a:solidFill>
                  <a:srgbClr val="000000"/>
                </a:solidFill>
                <a:effectLst/>
                <a:latin typeface="Ligature"/>
              </a:rPr>
              <a:t>Fi</a:t>
            </a:r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ndings and clearly outlines major points for future research. 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Drawing conclusions not supported by previous sections is incorrect. 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Inherent limitations of the review and their impact on the validity of the main messages should also be mentioned. </a:t>
            </a:r>
          </a:p>
          <a:p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Authors may brie</a:t>
            </a:r>
            <a:r>
              <a:rPr lang="en-US" sz="1800" i="0" dirty="0">
                <a:solidFill>
                  <a:srgbClr val="000000"/>
                </a:solidFill>
                <a:effectLst/>
                <a:latin typeface="Ligature"/>
              </a:rPr>
              <a:t>fl</a:t>
            </a:r>
            <a: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  <a:t>y express their opinion on how these limitations could be overcome.</a:t>
            </a:r>
            <a:b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</a:br>
            <a:br>
              <a:rPr lang="en-US" sz="1800" i="0" dirty="0">
                <a:solidFill>
                  <a:srgbClr val="000000"/>
                </a:solidFill>
                <a:effectLst/>
                <a:latin typeface="Times-Roman"/>
              </a:rPr>
            </a:br>
            <a:endParaRPr lang="en-ID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282ADE4-63D5-4AE5-8DBC-B229CFB7B2A3}"/>
              </a:ext>
            </a:extLst>
          </p:cNvPr>
          <p:cNvCxnSpPr>
            <a:cxnSpLocks/>
          </p:cNvCxnSpPr>
          <p:nvPr/>
        </p:nvCxnSpPr>
        <p:spPr>
          <a:xfrm>
            <a:off x="0" y="761798"/>
            <a:ext cx="63246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C6A8C77-75FD-4364-A761-4292DD124583}"/>
                  </a:ext>
                </a:extLst>
              </p14:cNvPr>
              <p14:cNvContentPartPr/>
              <p14:nvPr/>
            </p14:nvContentPartPr>
            <p14:xfrm>
              <a:off x="770400" y="2518200"/>
              <a:ext cx="4360320" cy="3621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C6A8C77-75FD-4364-A761-4292DD12458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1040" y="2508840"/>
                <a:ext cx="4379040" cy="38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0657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EDADD-B335-4D24-B3B4-7240C6262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46077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UNIVERSITI MALAYA</a:t>
            </a:r>
            <a:endParaRPr lang="en-ID" b="1" dirty="0">
              <a:solidFill>
                <a:srgbClr val="C00000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EAF4446-20F9-4400-AEA5-BF7190804B11}"/>
              </a:ext>
            </a:extLst>
          </p:cNvPr>
          <p:cNvCxnSpPr/>
          <p:nvPr/>
        </p:nvCxnSpPr>
        <p:spPr>
          <a:xfrm>
            <a:off x="0" y="666750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C19E9F8B-5C14-48EA-AC69-15CC9763C1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6046"/>
            <a:ext cx="3057525" cy="3714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EAF1AF2-4AF0-46D9-AE24-57AC209DC2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88" y="1216815"/>
            <a:ext cx="5373511" cy="35664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453AED1-40FE-4935-874A-C382B8F277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7775" y="739816"/>
            <a:ext cx="2583537" cy="1968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91893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71550"/>
            <a:ext cx="5314950" cy="370332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id-ID" sz="1800" i="1" dirty="0"/>
              <a:t>A</a:t>
            </a:r>
            <a:r>
              <a:rPr lang="en-US" sz="1800" i="1" dirty="0" err="1"/>
              <a:t>cknowledgement</a:t>
            </a:r>
            <a:r>
              <a:rPr lang="en-US" sz="1800" dirty="0"/>
              <a:t> </a:t>
            </a:r>
            <a:r>
              <a:rPr lang="en-US" sz="1800" dirty="0" err="1"/>
              <a:t>umumnya</a:t>
            </a:r>
            <a:r>
              <a:rPr lang="en-US" sz="1800" dirty="0"/>
              <a:t> </a:t>
            </a:r>
            <a:r>
              <a:rPr lang="en-US" sz="1800" dirty="0" err="1"/>
              <a:t>ditempatkan</a:t>
            </a:r>
            <a:r>
              <a:rPr lang="en-US" sz="1800" dirty="0"/>
              <a:t> </a:t>
            </a:r>
            <a:r>
              <a:rPr lang="en-US" sz="1800" dirty="0" err="1"/>
              <a:t>sebelum</a:t>
            </a:r>
            <a:r>
              <a:rPr lang="en-US" sz="1800" dirty="0"/>
              <a:t> </a:t>
            </a:r>
            <a:r>
              <a:rPr lang="en-US" sz="1800" dirty="0" err="1"/>
              <a:t>daftar</a:t>
            </a:r>
            <a:r>
              <a:rPr lang="en-US" sz="1800" dirty="0"/>
              <a:t> </a:t>
            </a:r>
            <a:r>
              <a:rPr lang="en-US" sz="1800" dirty="0" err="1"/>
              <a:t>pustaka</a:t>
            </a:r>
            <a:endParaRPr lang="en-US" sz="1800" dirty="0"/>
          </a:p>
          <a:p>
            <a:pPr eaLnBrk="1" hangingPunct="1">
              <a:lnSpc>
                <a:spcPct val="90000"/>
              </a:lnSpc>
            </a:pPr>
            <a:r>
              <a:rPr lang="id-ID" sz="1800" dirty="0"/>
              <a:t>D</a:t>
            </a:r>
            <a:r>
              <a:rPr lang="en-US" sz="1800" dirty="0" err="1"/>
              <a:t>alam</a:t>
            </a:r>
            <a:r>
              <a:rPr lang="en-US" sz="1800" dirty="0"/>
              <a:t> </a:t>
            </a:r>
            <a:r>
              <a:rPr lang="en-US" sz="1800" i="1" dirty="0"/>
              <a:t>acknowledgement</a:t>
            </a:r>
            <a:r>
              <a:rPr lang="en-US" sz="1800" dirty="0"/>
              <a:t> </a:t>
            </a:r>
            <a:r>
              <a:rPr lang="en-US" sz="1800" dirty="0" err="1"/>
              <a:t>perlu</a:t>
            </a:r>
            <a:r>
              <a:rPr lang="en-US" sz="1800" dirty="0"/>
              <a:t> </a:t>
            </a:r>
            <a:r>
              <a:rPr lang="en-US" sz="1800" dirty="0" err="1"/>
              <a:t>disebutkan</a:t>
            </a:r>
            <a:r>
              <a:rPr lang="en-US" sz="1800" dirty="0"/>
              <a:t> </a:t>
            </a:r>
            <a:r>
              <a:rPr lang="en-US" sz="1800" dirty="0" err="1"/>
              <a:t>lembaga</a:t>
            </a:r>
            <a:r>
              <a:rPr lang="en-US" sz="1800" dirty="0"/>
              <a:t> </a:t>
            </a:r>
            <a:r>
              <a:rPr lang="en-US" sz="1800" dirty="0" err="1"/>
              <a:t>pemberi</a:t>
            </a:r>
            <a:r>
              <a:rPr lang="en-US" sz="1800" dirty="0"/>
              <a:t> </a:t>
            </a:r>
            <a:r>
              <a:rPr lang="en-US" sz="1800" dirty="0" err="1"/>
              <a:t>dana</a:t>
            </a:r>
            <a:r>
              <a:rPr lang="en-US" sz="1800" dirty="0"/>
              <a:t> (</a:t>
            </a:r>
            <a:r>
              <a:rPr lang="en-US" sz="1800" dirty="0" err="1"/>
              <a:t>beserta</a:t>
            </a:r>
            <a:r>
              <a:rPr lang="en-US" sz="1800" dirty="0"/>
              <a:t> </a:t>
            </a:r>
            <a:r>
              <a:rPr lang="en-US" sz="1800" dirty="0" err="1"/>
              <a:t>nomor</a:t>
            </a:r>
            <a:r>
              <a:rPr lang="en-US" sz="1800" dirty="0"/>
              <a:t> </a:t>
            </a:r>
            <a:r>
              <a:rPr lang="en-US" sz="2000" dirty="0" err="1"/>
              <a:t>kontraknya</a:t>
            </a:r>
            <a:r>
              <a:rPr lang="en-US" sz="1800" dirty="0"/>
              <a:t>)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dokumentasi</a:t>
            </a:r>
            <a:endParaRPr lang="en-US" sz="1800" dirty="0"/>
          </a:p>
          <a:p>
            <a:pPr eaLnBrk="1" hangingPunct="1">
              <a:lnSpc>
                <a:spcPct val="90000"/>
              </a:lnSpc>
            </a:pPr>
            <a:r>
              <a:rPr lang="id-ID" sz="1800" dirty="0"/>
              <a:t>P</a:t>
            </a:r>
            <a:r>
              <a:rPr lang="en-US" sz="1800" dirty="0" err="1"/>
              <a:t>engakuan</a:t>
            </a:r>
            <a:r>
              <a:rPr lang="en-US" sz="1800" dirty="0"/>
              <a:t> </a:t>
            </a:r>
            <a:r>
              <a:rPr lang="en-US" sz="1800" dirty="0" err="1"/>
              <a:t>kontribusi</a:t>
            </a:r>
            <a:r>
              <a:rPr lang="en-US" sz="1800" dirty="0"/>
              <a:t> </a:t>
            </a:r>
            <a:r>
              <a:rPr lang="en-US" sz="1800" dirty="0" err="1"/>
              <a:t>individu</a:t>
            </a:r>
            <a:r>
              <a:rPr lang="en-US" sz="1800" dirty="0"/>
              <a:t>  </a:t>
            </a:r>
            <a:r>
              <a:rPr lang="en-US" sz="1800" dirty="0" err="1"/>
              <a:t>atau</a:t>
            </a:r>
            <a:r>
              <a:rPr lang="en-US" sz="1800" dirty="0"/>
              <a:t> </a:t>
            </a:r>
            <a:r>
              <a:rPr lang="en-US" sz="1800" dirty="0" err="1"/>
              <a:t>lembaga</a:t>
            </a:r>
            <a:r>
              <a:rPr lang="en-US" sz="1800" dirty="0"/>
              <a:t> yang </a:t>
            </a:r>
            <a:r>
              <a:rPr lang="en-US" sz="1800" dirty="0" err="1"/>
              <a:t>berarti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penulisan</a:t>
            </a:r>
            <a:r>
              <a:rPr lang="en-US" sz="1800" dirty="0"/>
              <a:t> review</a:t>
            </a:r>
            <a:endParaRPr lang="en-GB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533400" y="20955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ACKNOWLEDGEMENT</a:t>
            </a:r>
            <a:endParaRPr lang="en-MY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28950"/>
            <a:ext cx="5029199" cy="158816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718125"/>
            <a:ext cx="624475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276866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27994"/>
            <a:ext cx="6172200" cy="460771"/>
          </a:xfrm>
        </p:spPr>
        <p:txBody>
          <a:bodyPr>
            <a:normAutofit fontScale="90000"/>
          </a:bodyPr>
          <a:lstStyle/>
          <a:p>
            <a:pPr algn="just"/>
            <a:r>
              <a:rPr lang="en-MY" b="1" dirty="0">
                <a:solidFill>
                  <a:srgbClr val="C00000"/>
                </a:solidFill>
              </a:rPr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971550"/>
            <a:ext cx="5981700" cy="3394472"/>
          </a:xfrm>
        </p:spPr>
        <p:txBody>
          <a:bodyPr>
            <a:noAutofit/>
          </a:bodyPr>
          <a:lstStyle/>
          <a:p>
            <a:r>
              <a:rPr lang="en-MY" sz="1600" dirty="0"/>
              <a:t>References should be relevant, accurate, and focused on the primary literature (peer-reviewed journal articles). </a:t>
            </a:r>
          </a:p>
          <a:p>
            <a:r>
              <a:rPr lang="en-MY" sz="1600" dirty="0"/>
              <a:t>Be sure to use the journal’s reference style for citing references in the text and for the bibliography itself; use the correct abbreviations for journal names (you can search for a journal’s abbreviation at the National </a:t>
            </a:r>
            <a:r>
              <a:rPr lang="en-MY" sz="1600" dirty="0" err="1"/>
              <a:t>Center</a:t>
            </a:r>
            <a:r>
              <a:rPr lang="en-MY" sz="1600" dirty="0"/>
              <a:t> for Biotechnology Information: </a:t>
            </a:r>
            <a:r>
              <a:rPr lang="en-MY" sz="1600" dirty="0">
                <a:hlinkClick r:id="rId2"/>
              </a:rPr>
              <a:t>http://www.ncbi.nlm</a:t>
            </a:r>
            <a:r>
              <a:rPr lang="en-MY" sz="1600" dirty="0"/>
              <a:t>. nih.gov/</a:t>
            </a:r>
            <a:r>
              <a:rPr lang="en-MY" sz="1600" dirty="0" err="1"/>
              <a:t>nlmcatalog</a:t>
            </a:r>
            <a:r>
              <a:rPr lang="en-MY" sz="1600" dirty="0"/>
              <a:t>/journals). </a:t>
            </a:r>
          </a:p>
          <a:p>
            <a:r>
              <a:rPr lang="en-MY" sz="1600" dirty="0"/>
              <a:t>Note that some journals limit the number of references. </a:t>
            </a:r>
          </a:p>
          <a:p>
            <a:r>
              <a:rPr lang="en-MY" sz="1600" dirty="0"/>
              <a:t>For articles published in another  language, include the original title but follow it with a bracketed English translation of the title.</a:t>
            </a:r>
          </a:p>
          <a:p>
            <a:r>
              <a:rPr lang="en-MY" sz="1600" dirty="0"/>
              <a:t>You are responsible for the accuracy of all references, including citation details and the information being attributed to that citation.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66750"/>
            <a:ext cx="624475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12769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52" y="1686"/>
            <a:ext cx="6172200" cy="613171"/>
          </a:xfrm>
        </p:spPr>
        <p:txBody>
          <a:bodyPr/>
          <a:lstStyle/>
          <a:p>
            <a:pPr algn="just"/>
            <a:r>
              <a:rPr lang="en-US" dirty="0"/>
              <a:t>PENGGUNAAN MENDELE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24661"/>
            <a:ext cx="5257800" cy="366996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0" y="718125"/>
            <a:ext cx="624475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716496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281703"/>
            <a:ext cx="5979276" cy="431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24174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0357" y="1618711"/>
            <a:ext cx="856556" cy="18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71550"/>
            <a:ext cx="5486400" cy="3276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Journal Scope and target audience</a:t>
            </a:r>
          </a:p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Visibility and access</a:t>
            </a:r>
          </a:p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Metrics and </a:t>
            </a:r>
            <a:r>
              <a:rPr lang="en-GB" dirty="0" err="1">
                <a:ea typeface="ＭＳ Ｐゴシック" pitchFamily="34" charset="-128"/>
              </a:rPr>
              <a:t>rangking</a:t>
            </a:r>
            <a:endParaRPr lang="en-GB" dirty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GB" sz="1125" dirty="0">
                <a:ea typeface="ＭＳ Ｐゴシック" pitchFamily="34" charset="-128"/>
              </a:rPr>
              <a:t>Thompson Reuters (ISI)</a:t>
            </a:r>
          </a:p>
          <a:p>
            <a:pPr lvl="1">
              <a:lnSpc>
                <a:spcPct val="90000"/>
              </a:lnSpc>
            </a:pPr>
            <a:r>
              <a:rPr lang="en-GB" sz="1125" dirty="0">
                <a:ea typeface="ＭＳ Ｐゴシック" pitchFamily="34" charset="-128"/>
              </a:rPr>
              <a:t>Scopus (Elsevier)</a:t>
            </a:r>
          </a:p>
          <a:p>
            <a:pPr lvl="1">
              <a:lnSpc>
                <a:spcPct val="90000"/>
              </a:lnSpc>
            </a:pPr>
            <a:r>
              <a:rPr lang="en-GB" sz="1125" dirty="0">
                <a:ea typeface="ＭＳ Ｐゴシック" pitchFamily="34" charset="-128"/>
              </a:rPr>
              <a:t>DOAJ, Index Copernicus</a:t>
            </a:r>
          </a:p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Publication speed</a:t>
            </a:r>
          </a:p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Accept / Reject rates</a:t>
            </a:r>
          </a:p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Practical aspect</a:t>
            </a:r>
          </a:p>
          <a:p>
            <a:pPr>
              <a:lnSpc>
                <a:spcPct val="90000"/>
              </a:lnSpc>
            </a:pPr>
            <a:r>
              <a:rPr lang="en-GB" dirty="0">
                <a:ea typeface="ＭＳ Ｐゴシック" pitchFamily="34" charset="-128"/>
              </a:rPr>
              <a:t>Publication charges</a:t>
            </a:r>
          </a:p>
          <a:p>
            <a:pPr>
              <a:lnSpc>
                <a:spcPct val="90000"/>
              </a:lnSpc>
            </a:pPr>
            <a:endParaRPr lang="en-GB" sz="1688" dirty="0">
              <a:ea typeface="ＭＳ Ｐゴシック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20955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15015F"/>
                </a:solidFill>
                <a:ea typeface="ＭＳ Ｐゴシック" pitchFamily="34" charset="-128"/>
              </a:rPr>
              <a:t>WHICH JOURNAL SHOULD YOU SUBMIT TO?</a:t>
            </a:r>
            <a:endParaRPr lang="en-MY" sz="2400" b="1" dirty="0">
              <a:solidFill>
                <a:srgbClr val="15015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706594"/>
            <a:ext cx="62484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721869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DB6A6A2-8C9F-4036-A264-A233EAE5A6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95350"/>
            <a:ext cx="6445851" cy="3733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C1CE42-CD71-4C0D-80E5-16B62088DFD0}"/>
              </a:ext>
            </a:extLst>
          </p:cNvPr>
          <p:cNvSpPr txBox="1"/>
          <p:nvPr/>
        </p:nvSpPr>
        <p:spPr>
          <a:xfrm>
            <a:off x="228600" y="13335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15015F"/>
                </a:solidFill>
                <a:ea typeface="ＭＳ Ｐゴシック" pitchFamily="34" charset="-128"/>
              </a:rPr>
              <a:t>WHICH JOURNAL SHOULD YOU SUBMIT TO?</a:t>
            </a:r>
            <a:endParaRPr lang="en-MY" sz="2400" b="1" dirty="0">
              <a:solidFill>
                <a:srgbClr val="15015F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7CBF1E9-AED4-4080-9CFE-010784A2A9E2}"/>
              </a:ext>
            </a:extLst>
          </p:cNvPr>
          <p:cNvCxnSpPr/>
          <p:nvPr/>
        </p:nvCxnSpPr>
        <p:spPr>
          <a:xfrm>
            <a:off x="0" y="706594"/>
            <a:ext cx="62484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105171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09550"/>
            <a:ext cx="6172200" cy="689371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800000"/>
                </a:solidFill>
              </a:rPr>
              <a:t>TIPS MEMILIH JURNAL BEREPUTAS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47750"/>
            <a:ext cx="5981700" cy="3394472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Pilihlah</a:t>
            </a:r>
            <a:r>
              <a:rPr lang="en-US" dirty="0"/>
              <a:t> </a:t>
            </a:r>
            <a:r>
              <a:rPr lang="en-US" dirty="0" err="1"/>
              <a:t>jurnal</a:t>
            </a:r>
            <a:r>
              <a:rPr lang="en-US" dirty="0"/>
              <a:t> yang </a:t>
            </a:r>
            <a:r>
              <a:rPr lang="en-US" dirty="0" err="1"/>
              <a:t>berafilia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penerbit</a:t>
            </a:r>
            <a:r>
              <a:rPr lang="en-US" dirty="0"/>
              <a:t> </a:t>
            </a:r>
            <a:r>
              <a:rPr lang="en-US" dirty="0" err="1"/>
              <a:t>bereputasi</a:t>
            </a:r>
            <a:endParaRPr lang="en-US" dirty="0"/>
          </a:p>
          <a:p>
            <a:pPr lvl="1"/>
            <a:r>
              <a:rPr lang="en-US" dirty="0"/>
              <a:t>Elsevier</a:t>
            </a:r>
          </a:p>
          <a:p>
            <a:pPr lvl="1"/>
            <a:r>
              <a:rPr lang="en-US" dirty="0"/>
              <a:t>Springer</a:t>
            </a:r>
          </a:p>
          <a:p>
            <a:pPr lvl="1"/>
            <a:r>
              <a:rPr lang="en-US" dirty="0"/>
              <a:t>Wiley</a:t>
            </a:r>
          </a:p>
          <a:p>
            <a:pPr lvl="1"/>
            <a:r>
              <a:rPr lang="en-US" dirty="0"/>
              <a:t>Taylor and Francis</a:t>
            </a:r>
          </a:p>
          <a:p>
            <a:pPr lvl="1"/>
            <a:r>
              <a:rPr lang="en-US" dirty="0" err="1"/>
              <a:t>dll</a:t>
            </a:r>
            <a:endParaRPr lang="en-US" dirty="0"/>
          </a:p>
          <a:p>
            <a:r>
              <a:rPr lang="en-US" dirty="0" err="1"/>
              <a:t>Pilih</a:t>
            </a:r>
            <a:r>
              <a:rPr lang="en-US" dirty="0"/>
              <a:t> </a:t>
            </a:r>
            <a:r>
              <a:rPr lang="en-US" dirty="0" err="1"/>
              <a:t>jurnal</a:t>
            </a:r>
            <a:r>
              <a:rPr lang="en-US" dirty="0"/>
              <a:t> yang </a:t>
            </a:r>
            <a:r>
              <a:rPr lang="en-US" dirty="0" err="1"/>
              <a:t>pengelolaannya</a:t>
            </a:r>
            <a:r>
              <a:rPr lang="en-US" dirty="0"/>
              <a:t> di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universitas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reputasi</a:t>
            </a:r>
            <a:r>
              <a:rPr lang="en-US" dirty="0"/>
              <a:t> </a:t>
            </a:r>
            <a:r>
              <a:rPr lang="en-US" dirty="0" err="1"/>
              <a:t>baik</a:t>
            </a:r>
            <a:endParaRPr lang="en-US" dirty="0"/>
          </a:p>
          <a:p>
            <a:r>
              <a:rPr lang="en-US" dirty="0" err="1"/>
              <a:t>Hindari</a:t>
            </a:r>
            <a:r>
              <a:rPr lang="en-US" dirty="0"/>
              <a:t> </a:t>
            </a:r>
            <a:r>
              <a:rPr lang="en-US" dirty="0" err="1"/>
              <a:t>jurnal</a:t>
            </a:r>
            <a:r>
              <a:rPr lang="en-US" dirty="0"/>
              <a:t> </a:t>
            </a:r>
            <a:r>
              <a:rPr lang="en-US" dirty="0" err="1"/>
              <a:t>berbayar</a:t>
            </a:r>
            <a:r>
              <a:rPr lang="en-US" dirty="0"/>
              <a:t> </a:t>
            </a:r>
            <a:r>
              <a:rPr lang="en-US" dirty="0" err="1"/>
              <a:t>supay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terjebak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jurnal</a:t>
            </a:r>
            <a:r>
              <a:rPr lang="en-US" dirty="0"/>
              <a:t> predator</a:t>
            </a:r>
          </a:p>
          <a:p>
            <a:pPr lvl="1"/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mengetahui</a:t>
            </a:r>
            <a:r>
              <a:rPr lang="en-US" dirty="0"/>
              <a:t> </a:t>
            </a:r>
            <a:r>
              <a:rPr lang="en-US" dirty="0" err="1"/>
              <a:t>jurnal</a:t>
            </a:r>
            <a:r>
              <a:rPr lang="en-US" dirty="0"/>
              <a:t> </a:t>
            </a:r>
            <a:r>
              <a:rPr lang="en-US" dirty="0" err="1"/>
              <a:t>berbayar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" y="819150"/>
            <a:ext cx="6019800" cy="45719"/>
            <a:chOff x="533400" y="671215"/>
            <a:chExt cx="5715000" cy="409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33400" y="671215"/>
              <a:ext cx="5715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533400" y="712128"/>
              <a:ext cx="57150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23104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223" y="72374"/>
            <a:ext cx="5034293" cy="594376"/>
          </a:xfrm>
        </p:spPr>
        <p:txBody>
          <a:bodyPr/>
          <a:lstStyle/>
          <a:p>
            <a:r>
              <a:rPr lang="en-US" sz="3000" b="1" dirty="0">
                <a:solidFill>
                  <a:srgbClr val="15015F"/>
                </a:solidFill>
              </a:rPr>
              <a:t>MOTIVASI PUBLIKASI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" y="1290342"/>
            <a:ext cx="5020836" cy="3242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own Arrow 8"/>
          <p:cNvSpPr/>
          <p:nvPr/>
        </p:nvSpPr>
        <p:spPr>
          <a:xfrm>
            <a:off x="2743200" y="882465"/>
            <a:ext cx="1140454" cy="316003"/>
          </a:xfrm>
          <a:prstGeom prst="downArrow">
            <a:avLst/>
          </a:prstGeom>
        </p:spPr>
        <p:style>
          <a:lnRef idx="1">
            <a:schemeClr val="accent4"/>
          </a:lnRef>
          <a:fillRef idx="1003">
            <a:schemeClr val="dk2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MY" sz="135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1343"/>
            <a:ext cx="64008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76442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0</TotalTime>
  <Words>2149</Words>
  <Application>Microsoft Office PowerPoint</Application>
  <PresentationFormat>Custom</PresentationFormat>
  <Paragraphs>288</Paragraphs>
  <Slides>8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9" baseType="lpstr">
      <vt:lpstr>AdvP1491</vt:lpstr>
      <vt:lpstr>AdvP1854</vt:lpstr>
      <vt:lpstr>AdvP2437</vt:lpstr>
      <vt:lpstr>Arial</vt:lpstr>
      <vt:lpstr>Calibri</vt:lpstr>
      <vt:lpstr>Calibri Light</vt:lpstr>
      <vt:lpstr>Footlight MT Light</vt:lpstr>
      <vt:lpstr>Ligature</vt:lpstr>
      <vt:lpstr>Monotype Corsiva</vt:lpstr>
      <vt:lpstr>Times-Roman</vt:lpstr>
      <vt:lpstr>Office Theme</vt:lpstr>
      <vt:lpstr>1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IVERSITAS NEGERI YOGYAKARTA</vt:lpstr>
      <vt:lpstr>UNIVERSITAS GADJAH MADA</vt:lpstr>
      <vt:lpstr>UNIVERSITI MALAYA</vt:lpstr>
      <vt:lpstr>MOTIVASI PUBLIKASI</vt:lpstr>
      <vt:lpstr>REVIEW ARTICLE DALAM KARYA TULIS ILMIAH</vt:lpstr>
      <vt:lpstr>PowerPoint Presentation</vt:lpstr>
      <vt:lpstr>Original Research Article</vt:lpstr>
      <vt:lpstr>Original Research </vt:lpstr>
      <vt:lpstr>SHORT COMMUNICATION</vt:lpstr>
      <vt:lpstr>SHORT COMMUNICATION</vt:lpstr>
      <vt:lpstr>Publikasi Artikel Review</vt:lpstr>
      <vt:lpstr>KEUNTUNGAN Artikel Review</vt:lpstr>
      <vt:lpstr>REVIEW: TINGKAT SITASI TINGGI</vt:lpstr>
      <vt:lpstr>REVIEW: TINGKAT SITASI TINGGI</vt:lpstr>
      <vt:lpstr>PowerPoint Presentation</vt:lpstr>
      <vt:lpstr>PowerPoint Presentation</vt:lpstr>
      <vt:lpstr>PowerPoint Presentation</vt:lpstr>
      <vt:lpstr>JENIS REVIEW ARTICLE</vt:lpstr>
      <vt:lpstr>PowerPoint Presentation</vt:lpstr>
      <vt:lpstr>LETTER TO EDITOR</vt:lpstr>
      <vt:lpstr>SITASI DAN INDEKSASI: LETTER TO EDITOR</vt:lpstr>
      <vt:lpstr>LETTER TO EDITOR</vt:lpstr>
      <vt:lpstr>PAPER YANG DIKOMENTARI</vt:lpstr>
      <vt:lpstr>PowerPoint Presentation</vt:lpstr>
      <vt:lpstr>MANFAAT STUDI LITERATUR</vt:lpstr>
      <vt:lpstr>TUJUAN LITERATUR REVIEW</vt:lpstr>
      <vt:lpstr>Pautasso’s graph:  What would you like us to write about?</vt:lpstr>
      <vt:lpstr>JENIS ARTIKEL: KATA KUNCI HALAL</vt:lpstr>
      <vt:lpstr>BIDANG ILMU </vt:lpstr>
      <vt:lpstr>NARRATIVE REVIEW</vt:lpstr>
      <vt:lpstr>SYSTEMATIC REVIEW</vt:lpstr>
      <vt:lpstr>PowerPoint Presentation</vt:lpstr>
      <vt:lpstr>META ANALYSIS</vt:lpstr>
      <vt:lpstr>TEKNIK BIBLIOMETRIK</vt:lpstr>
      <vt:lpstr>Where Do We Begin?</vt:lpstr>
      <vt:lpstr>PowerPoint Presentation</vt:lpstr>
      <vt:lpstr>FIVE  SIMPLE STEPS FOR WRITING REVIEW ARTICLE</vt:lpstr>
      <vt:lpstr>PowerPoint Presentation</vt:lpstr>
      <vt:lpstr>PowerPoint Presentation</vt:lpstr>
      <vt:lpstr>Step 1: Define Topic and Audience</vt:lpstr>
      <vt:lpstr>Step 2:  Search and Re-Search the Literature</vt:lpstr>
      <vt:lpstr>Step 3: Be Critical</vt:lpstr>
      <vt:lpstr>Step 4: Find a logical structure</vt:lpstr>
      <vt:lpstr>Step 5: Reviewing Your Review</vt:lpstr>
      <vt:lpstr>STRUKTUR ARTIKEL REVIEW</vt:lpstr>
      <vt:lpstr>General framework of narrative reviews</vt:lpstr>
      <vt:lpstr>General framework of narrative reviews</vt:lpstr>
      <vt:lpstr>PowerPoint Presentation</vt:lpstr>
      <vt:lpstr>PowerPoint Presentation</vt:lpstr>
      <vt:lpstr>PowerPoint Presentation</vt:lpstr>
      <vt:lpstr>PowerPoint Presentation</vt:lpstr>
      <vt:lpstr>TITLE PAGE: REVIEW ARTICLE</vt:lpstr>
      <vt:lpstr>TITLE OF MANUSCRIPT</vt:lpstr>
      <vt:lpstr>‘‘How” to Title Your Work?</vt:lpstr>
      <vt:lpstr>‘‘Who” Will Author Your Review?</vt:lpstr>
      <vt:lpstr>ABSTRACT</vt:lpstr>
      <vt:lpstr>PowerPoint Presentation</vt:lpstr>
      <vt:lpstr>ABSTRACT TERSTRUKTUR</vt:lpstr>
      <vt:lpstr>PowerPoint Presentation</vt:lpstr>
      <vt:lpstr>ABSTRACT TIDAK TERSTRUKTUR</vt:lpstr>
      <vt:lpstr>PowerPoint Presentation</vt:lpstr>
      <vt:lpstr>INTRODUCTION</vt:lpstr>
      <vt:lpstr>TUJUAN REVIEW</vt:lpstr>
      <vt:lpstr>Methods: review</vt:lpstr>
      <vt:lpstr>LITERATURE SELECTION PROCESS</vt:lpstr>
      <vt:lpstr>PRISMA Flow Diagram</vt:lpstr>
      <vt:lpstr>CENTRAL BODY/DISCUSSION</vt:lpstr>
      <vt:lpstr>TUJUAN REVIEW</vt:lpstr>
      <vt:lpstr>Body Context 1</vt:lpstr>
      <vt:lpstr>Body Context 2</vt:lpstr>
      <vt:lpstr>Body Context 3</vt:lpstr>
      <vt:lpstr>Body Context ke-n</vt:lpstr>
      <vt:lpstr>PENULISAN BODY TEXT REVIEW</vt:lpstr>
      <vt:lpstr>CONCLUSION</vt:lpstr>
      <vt:lpstr>PowerPoint Presentation</vt:lpstr>
      <vt:lpstr>References</vt:lpstr>
      <vt:lpstr>PENGGUNAAN MENDELEY</vt:lpstr>
      <vt:lpstr>PowerPoint Presentation</vt:lpstr>
      <vt:lpstr>PowerPoint Presentation</vt:lpstr>
      <vt:lpstr>PowerPoint Presentation</vt:lpstr>
      <vt:lpstr>TIPS MEMILIH JURNAL BEREPUTAS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US</dc:creator>
  <cp:lastModifiedBy>HP</cp:lastModifiedBy>
  <cp:revision>303</cp:revision>
  <cp:lastPrinted>2015-12-21T10:44:36Z</cp:lastPrinted>
  <dcterms:created xsi:type="dcterms:W3CDTF">2015-01-09T03:42:23Z</dcterms:created>
  <dcterms:modified xsi:type="dcterms:W3CDTF">2020-09-01T04:13:01Z</dcterms:modified>
</cp:coreProperties>
</file>